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10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6E23AF" w14:paraId="61900D74" w14:textId="77777777" w:rsidTr="006E23AF">
        <w:tc>
          <w:tcPr>
            <w:tcW w:w="1126" w:type="dxa"/>
            <w:shd w:val="clear" w:color="auto" w:fill="auto"/>
          </w:tcPr>
          <w:p w14:paraId="51ABA826" w14:textId="77777777" w:rsidR="006E23AF" w:rsidRDefault="006E23AF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6E23AF" w:rsidRDefault="006E23AF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6E23AF" w:rsidRDefault="006E23AF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6E23AF" w:rsidRDefault="006E23AF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6E23AF" w:rsidRDefault="006E23AF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6E23AF" w:rsidRDefault="006E23AF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6E23AF" w:rsidRDefault="006E23AF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6E23AF" w:rsidRDefault="006E23AF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6E23AF" w:rsidRDefault="006E23AF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6E23AF" w:rsidRDefault="006E23AF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6E23AF" w:rsidRDefault="006E23AF" w:rsidP="006E23AF">
            <w:pPr>
              <w:pStyle w:val="Ptabletext"/>
            </w:pPr>
            <w:r>
              <w:t>10</w:t>
            </w:r>
          </w:p>
        </w:tc>
        <w:tc>
          <w:tcPr>
            <w:tcW w:w="792" w:type="dxa"/>
          </w:tcPr>
          <w:p w14:paraId="060D3958" w14:textId="10D1E89C" w:rsidR="006E23AF" w:rsidRDefault="006E23AF" w:rsidP="006E23AF">
            <w:pPr>
              <w:pStyle w:val="Ptabletext"/>
            </w:pPr>
            <w:r>
              <w:t>11</w:t>
            </w:r>
          </w:p>
        </w:tc>
        <w:tc>
          <w:tcPr>
            <w:tcW w:w="792" w:type="dxa"/>
            <w:shd w:val="clear" w:color="auto" w:fill="auto"/>
          </w:tcPr>
          <w:p w14:paraId="217A07F5" w14:textId="1600BDB5" w:rsidR="006E23AF" w:rsidRDefault="006E23AF" w:rsidP="006E23AF">
            <w:pPr>
              <w:pStyle w:val="Ptabletext"/>
            </w:pPr>
            <w:r>
              <w:t>12</w:t>
            </w:r>
          </w:p>
        </w:tc>
      </w:tr>
      <w:tr w:rsidR="006E23AF" w14:paraId="7603D06B" w14:textId="77777777" w:rsidTr="006E23AF">
        <w:tc>
          <w:tcPr>
            <w:tcW w:w="1126" w:type="dxa"/>
            <w:shd w:val="clear" w:color="auto" w:fill="auto"/>
          </w:tcPr>
          <w:p w14:paraId="6E6117F8" w14:textId="77777777" w:rsidR="006E23AF" w:rsidRDefault="006E23AF" w:rsidP="006E23AF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</w:tcPr>
          <w:p w14:paraId="1DE17676" w14:textId="323A9A6E" w:rsidR="006E23AF" w:rsidRDefault="006E23AF" w:rsidP="006E23AF">
            <w:pPr>
              <w:pStyle w:val="Ptabletext"/>
            </w:pPr>
            <w:r>
              <w:t>D</w:t>
            </w:r>
          </w:p>
        </w:tc>
        <w:tc>
          <w:tcPr>
            <w:tcW w:w="792" w:type="dxa"/>
            <w:shd w:val="clear" w:color="auto" w:fill="auto"/>
          </w:tcPr>
          <w:p w14:paraId="6D8A5FF6" w14:textId="0D433F09" w:rsidR="006E23AF" w:rsidRDefault="006E23AF" w:rsidP="006E23AF">
            <w:pPr>
              <w:pStyle w:val="Ptabletext"/>
            </w:pPr>
            <w:r>
              <w:t>B</w:t>
            </w:r>
          </w:p>
        </w:tc>
        <w:tc>
          <w:tcPr>
            <w:tcW w:w="792" w:type="dxa"/>
            <w:shd w:val="clear" w:color="auto" w:fill="auto"/>
          </w:tcPr>
          <w:p w14:paraId="70904B10" w14:textId="67D60446" w:rsidR="006E23AF" w:rsidRDefault="006E23AF" w:rsidP="006E23AF">
            <w:pPr>
              <w:pStyle w:val="Ptabletext"/>
            </w:pPr>
            <w:r>
              <w:t>C</w:t>
            </w:r>
          </w:p>
        </w:tc>
        <w:tc>
          <w:tcPr>
            <w:tcW w:w="792" w:type="dxa"/>
            <w:shd w:val="clear" w:color="auto" w:fill="auto"/>
          </w:tcPr>
          <w:p w14:paraId="6A9C97D3" w14:textId="186EE0A0" w:rsidR="006E23AF" w:rsidRDefault="006E23AF" w:rsidP="006E23AF">
            <w:pPr>
              <w:pStyle w:val="Ptabletext"/>
            </w:pPr>
            <w:r>
              <w:t>A</w:t>
            </w:r>
          </w:p>
        </w:tc>
        <w:tc>
          <w:tcPr>
            <w:tcW w:w="792" w:type="dxa"/>
            <w:shd w:val="clear" w:color="auto" w:fill="auto"/>
          </w:tcPr>
          <w:p w14:paraId="147972F7" w14:textId="70AC22E1" w:rsidR="006E23AF" w:rsidRDefault="006E23AF" w:rsidP="006E23AF">
            <w:pPr>
              <w:pStyle w:val="Ptabletext"/>
            </w:pPr>
            <w:r>
              <w:t>C</w:t>
            </w:r>
          </w:p>
        </w:tc>
        <w:tc>
          <w:tcPr>
            <w:tcW w:w="792" w:type="dxa"/>
            <w:shd w:val="clear" w:color="auto" w:fill="auto"/>
          </w:tcPr>
          <w:p w14:paraId="123C2422" w14:textId="16C2F9E4" w:rsidR="006E23AF" w:rsidRDefault="006E23AF" w:rsidP="006E23AF">
            <w:pPr>
              <w:pStyle w:val="Ptabletext"/>
            </w:pPr>
            <w:r>
              <w:t>D</w:t>
            </w:r>
          </w:p>
        </w:tc>
        <w:tc>
          <w:tcPr>
            <w:tcW w:w="792" w:type="dxa"/>
            <w:shd w:val="clear" w:color="auto" w:fill="auto"/>
          </w:tcPr>
          <w:p w14:paraId="2842DAE2" w14:textId="50F965E3" w:rsidR="006E23AF" w:rsidRDefault="006E23AF" w:rsidP="006E23AF">
            <w:pPr>
              <w:pStyle w:val="Ptabletext"/>
            </w:pPr>
            <w:r>
              <w:t>D</w:t>
            </w:r>
          </w:p>
        </w:tc>
        <w:tc>
          <w:tcPr>
            <w:tcW w:w="792" w:type="dxa"/>
            <w:shd w:val="clear" w:color="auto" w:fill="auto"/>
          </w:tcPr>
          <w:p w14:paraId="27D3E23A" w14:textId="0AC688F0" w:rsidR="006E23AF" w:rsidRDefault="006E23AF" w:rsidP="006E23AF">
            <w:pPr>
              <w:pStyle w:val="Ptabletext"/>
            </w:pPr>
            <w:r>
              <w:t>B</w:t>
            </w:r>
          </w:p>
        </w:tc>
        <w:tc>
          <w:tcPr>
            <w:tcW w:w="792" w:type="dxa"/>
            <w:shd w:val="clear" w:color="auto" w:fill="auto"/>
          </w:tcPr>
          <w:p w14:paraId="069A818C" w14:textId="7D801FFF" w:rsidR="006E23AF" w:rsidRDefault="006E23AF" w:rsidP="006E23AF">
            <w:pPr>
              <w:pStyle w:val="Ptabletext"/>
            </w:pPr>
            <w:r>
              <w:t>A</w:t>
            </w:r>
          </w:p>
        </w:tc>
        <w:tc>
          <w:tcPr>
            <w:tcW w:w="792" w:type="dxa"/>
          </w:tcPr>
          <w:p w14:paraId="3AC561D1" w14:textId="37587E69" w:rsidR="006E23AF" w:rsidRDefault="006E23AF" w:rsidP="006E23AF">
            <w:pPr>
              <w:pStyle w:val="Ptabletext"/>
            </w:pPr>
            <w:r>
              <w:t>D</w:t>
            </w:r>
          </w:p>
        </w:tc>
        <w:tc>
          <w:tcPr>
            <w:tcW w:w="792" w:type="dxa"/>
          </w:tcPr>
          <w:p w14:paraId="53105D38" w14:textId="710C5D9B" w:rsidR="006E23AF" w:rsidRDefault="00933DEC" w:rsidP="006E23AF">
            <w:pPr>
              <w:pStyle w:val="Ptabletext"/>
            </w:pPr>
            <w:r>
              <w:t>A</w:t>
            </w:r>
          </w:p>
        </w:tc>
        <w:tc>
          <w:tcPr>
            <w:tcW w:w="792" w:type="dxa"/>
            <w:shd w:val="clear" w:color="auto" w:fill="auto"/>
          </w:tcPr>
          <w:p w14:paraId="70688D5B" w14:textId="7D702D02" w:rsidR="006E23AF" w:rsidRDefault="006E23AF" w:rsidP="006E23AF">
            <w:pPr>
              <w:pStyle w:val="Ptabletext"/>
            </w:pPr>
            <w:r>
              <w:t>B</w:t>
            </w:r>
          </w:p>
        </w:tc>
      </w:tr>
    </w:tbl>
    <w:p w14:paraId="744BA49A" w14:textId="77777777" w:rsidR="00933DEC" w:rsidRDefault="00933DEC" w:rsidP="00B13AAE">
      <w:pPr>
        <w:pStyle w:val="Pquestionheadingmc1stafterhead"/>
      </w:pPr>
    </w:p>
    <w:p w14:paraId="6E0479B3" w14:textId="454B38C4" w:rsidR="006D7A87" w:rsidRPr="00B13AAE" w:rsidRDefault="006D7A87" w:rsidP="00B13AAE">
      <w:pPr>
        <w:pStyle w:val="Pquestionheadingmc1stafterhead"/>
      </w:pPr>
      <w:r w:rsidRPr="00B13AAE">
        <w:t>Question 1</w:t>
      </w:r>
      <w:r w:rsidR="00022375">
        <w:tab/>
        <w:t>[2.1]</w:t>
      </w:r>
    </w:p>
    <w:p w14:paraId="3CBDAAA2" w14:textId="4B4899CF" w:rsidR="00502A7B" w:rsidRPr="00612951" w:rsidRDefault="006E23AF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7FEFF978" w14:textId="14F6A574" w:rsidR="00E87011" w:rsidRDefault="006E23AF" w:rsidP="006E23AF">
      <w:pPr>
        <w:pStyle w:val="Pquestiontextmainstem"/>
      </w:pPr>
      <w:r w:rsidRPr="008574DC">
        <w:rPr>
          <w:position w:val="-24"/>
        </w:rPr>
        <w:object w:dxaOrig="380" w:dyaOrig="620" w14:anchorId="0FB8A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31.15pt" o:ole="" fillcolor="window">
            <v:imagedata r:id="rId8" o:title=""/>
          </v:shape>
          <o:OLEObject Type="Embed" ProgID="Equation.3" ShapeID="_x0000_i1025" DrawAspect="Content" ObjectID="_1540563548" r:id="rId9"/>
        </w:object>
      </w:r>
      <w:r w:rsidRPr="008574DC">
        <w:t xml:space="preserve"> = 2 + 1</w:t>
      </w:r>
      <w:r w:rsidR="00933DEC">
        <w:t xml:space="preserve"> </w:t>
      </w:r>
      <w:r w:rsidRPr="008574DC">
        <w:t xml:space="preserve">÷ 9 </w:t>
      </w:r>
    </w:p>
    <w:p w14:paraId="7210E952" w14:textId="77777777" w:rsidR="00E87011" w:rsidRDefault="006E23AF" w:rsidP="006E23AF">
      <w:pPr>
        <w:pStyle w:val="Pquestiontextmainstem"/>
      </w:pPr>
      <w:r w:rsidRPr="008574DC">
        <w:t xml:space="preserve">= 2 + 0.1111… </w:t>
      </w:r>
    </w:p>
    <w:p w14:paraId="2473BA5A" w14:textId="0DD3EF12" w:rsidR="006E23AF" w:rsidRPr="008574DC" w:rsidRDefault="006E23AF" w:rsidP="006E23AF">
      <w:pPr>
        <w:pStyle w:val="Pquestiontextmainstem"/>
      </w:pPr>
      <w:r w:rsidRPr="008574DC">
        <w:t>=</w:t>
      </w:r>
      <w:r w:rsidRPr="008574DC">
        <w:rPr>
          <w:position w:val="-6"/>
        </w:rPr>
        <w:object w:dxaOrig="360" w:dyaOrig="320" w14:anchorId="39559CF8">
          <v:shape id="_x0000_i1026" type="#_x0000_t75" style="width:18.25pt;height:16.1pt" o:ole="" fillcolor="window">
            <v:imagedata r:id="rId10" o:title=""/>
          </v:shape>
          <o:OLEObject Type="Embed" ProgID="Equation.3" ShapeID="_x0000_i1026" DrawAspect="Content" ObjectID="_1540563549" r:id="rId11"/>
        </w:object>
      </w:r>
    </w:p>
    <w:p w14:paraId="0588351E" w14:textId="4EC5F63B" w:rsidR="006D7A87" w:rsidRPr="00372314" w:rsidRDefault="006D7A87" w:rsidP="00A20E2A">
      <w:pPr>
        <w:pStyle w:val="Pquestionheadingmc"/>
      </w:pPr>
      <w:r w:rsidRPr="00372314">
        <w:t>Question 2</w:t>
      </w:r>
      <w:r w:rsidR="00022375">
        <w:tab/>
        <w:t>[2.1]</w:t>
      </w:r>
    </w:p>
    <w:p w14:paraId="556A6B95" w14:textId="5960D18E" w:rsidR="00502A7B" w:rsidRPr="00612951" w:rsidRDefault="006E23AF" w:rsidP="00612951">
      <w:pPr>
        <w:pStyle w:val="Pquestiontextmcqoptions"/>
      </w:pPr>
      <w:r>
        <w:rPr>
          <w:rStyle w:val="Cquestionpartlabelbold"/>
        </w:rPr>
        <w:t>B</w:t>
      </w:r>
      <w:r w:rsidR="00612951" w:rsidRPr="00272F56">
        <w:tab/>
      </w:r>
    </w:p>
    <w:p w14:paraId="65450A1B" w14:textId="77777777" w:rsidR="006E23AF" w:rsidRPr="008574DC" w:rsidRDefault="006E23AF" w:rsidP="006E23AF">
      <w:pPr>
        <w:pStyle w:val="Pquestiontextmainstem"/>
      </w:pPr>
      <w:r w:rsidRPr="008574DC">
        <w:rPr>
          <w:position w:val="-58"/>
        </w:rPr>
        <w:object w:dxaOrig="1240" w:dyaOrig="1280" w14:anchorId="6E4EEF73">
          <v:shape id="_x0000_i1027" type="#_x0000_t75" style="width:62.35pt;height:63.4pt" o:ole="" fillcolor="window">
            <v:imagedata r:id="rId12" o:title=""/>
          </v:shape>
          <o:OLEObject Type="Embed" ProgID="Equation.3" ShapeID="_x0000_i1027" DrawAspect="Content" ObjectID="_1540563550" r:id="rId13"/>
        </w:object>
      </w:r>
      <w:r w:rsidRPr="008574DC">
        <w:t xml:space="preserve"> </w:t>
      </w:r>
    </w:p>
    <w:p w14:paraId="27C35BD9" w14:textId="79EB9145" w:rsidR="006D7A87" w:rsidRPr="00372314" w:rsidRDefault="006D7A87" w:rsidP="00A20E2A">
      <w:pPr>
        <w:pStyle w:val="Pquestionheadingmc"/>
      </w:pPr>
      <w:r w:rsidRPr="00372314">
        <w:t>Question 3</w:t>
      </w:r>
      <w:r w:rsidR="00022375">
        <w:tab/>
        <w:t>[2.2]</w:t>
      </w:r>
    </w:p>
    <w:p w14:paraId="0CA7607D" w14:textId="1CFF65AE" w:rsidR="00612951" w:rsidRDefault="006E23AF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168737D2" w14:textId="77777777" w:rsidR="00E87011" w:rsidRDefault="006E23AF" w:rsidP="006E23AF">
      <w:pPr>
        <w:pStyle w:val="Pquestiontextmainstem"/>
      </w:pPr>
      <w:r w:rsidRPr="008574DC">
        <w:rPr>
          <w:position w:val="-24"/>
        </w:rPr>
        <w:object w:dxaOrig="340" w:dyaOrig="620" w14:anchorId="535E7809">
          <v:shape id="_x0000_i1028" type="#_x0000_t75" style="width:17.2pt;height:31.15pt" o:ole="" fillcolor="window">
            <v:imagedata r:id="rId14" o:title=""/>
          </v:shape>
          <o:OLEObject Type="Embed" ProgID="Equation.3" ShapeID="_x0000_i1028" DrawAspect="Content" ObjectID="_1540563551" r:id="rId15"/>
        </w:object>
      </w:r>
      <w:r w:rsidRPr="008574DC">
        <w:t xml:space="preserve"> = 43 ÷ 11 </w:t>
      </w:r>
    </w:p>
    <w:p w14:paraId="48AC2A88" w14:textId="14ADA6C4" w:rsidR="006E23AF" w:rsidRPr="008574DC" w:rsidRDefault="006E23AF" w:rsidP="006E23AF">
      <w:pPr>
        <w:pStyle w:val="Pquestiontextmainstem"/>
      </w:pPr>
      <w:r w:rsidRPr="008574DC">
        <w:t>= 3.909</w:t>
      </w:r>
      <w:r w:rsidR="00E87011">
        <w:t xml:space="preserve"> </w:t>
      </w:r>
      <w:r w:rsidRPr="008574DC">
        <w:t xml:space="preserve">090… =  </w:t>
      </w:r>
      <w:r w:rsidRPr="008574DC">
        <w:rPr>
          <w:position w:val="-6"/>
        </w:rPr>
        <w:object w:dxaOrig="480" w:dyaOrig="320" w14:anchorId="6A2FD931">
          <v:shape id="_x0000_i1029" type="#_x0000_t75" style="width:23.65pt;height:16.1pt" o:ole="" fillcolor="window">
            <v:imagedata r:id="rId16" o:title=""/>
          </v:shape>
          <o:OLEObject Type="Embed" ProgID="Equation.3" ShapeID="_x0000_i1029" DrawAspect="Content" ObjectID="_1540563552" r:id="rId17"/>
        </w:object>
      </w:r>
    </w:p>
    <w:p w14:paraId="402CD82A" w14:textId="57D0752F" w:rsidR="006D7A87" w:rsidRPr="00372314" w:rsidRDefault="006D7A87" w:rsidP="00A20E2A">
      <w:pPr>
        <w:pStyle w:val="Pquestionheadingmc"/>
      </w:pPr>
      <w:r w:rsidRPr="00372314">
        <w:t>Question 4</w:t>
      </w:r>
      <w:r w:rsidR="00022375">
        <w:tab/>
        <w:t>[2.3]</w:t>
      </w:r>
    </w:p>
    <w:p w14:paraId="136D9C47" w14:textId="66902E6B" w:rsidR="00612951" w:rsidRDefault="006E23AF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14:paraId="7B0629BF" w14:textId="77777777" w:rsidR="006E23AF" w:rsidRPr="008574DC" w:rsidRDefault="006E23AF" w:rsidP="006E23AF">
      <w:pPr>
        <w:pStyle w:val="Pquestiontextmainstem"/>
      </w:pPr>
      <w:r w:rsidRPr="008574DC">
        <w:rPr>
          <w:position w:val="-58"/>
        </w:rPr>
        <w:object w:dxaOrig="2280" w:dyaOrig="1280" w14:anchorId="3BA31916">
          <v:shape id="_x0000_i1030" type="#_x0000_t75" style="width:113.9pt;height:63.4pt" o:ole="" fillcolor="window">
            <v:imagedata r:id="rId18" o:title=""/>
          </v:shape>
          <o:OLEObject Type="Embed" ProgID="Equation.3" ShapeID="_x0000_i1030" DrawAspect="Content" ObjectID="_1540563553" r:id="rId19"/>
        </w:object>
      </w:r>
    </w:p>
    <w:p w14:paraId="55C31DDD" w14:textId="10DDD842" w:rsidR="006D7A87" w:rsidRPr="00372314" w:rsidRDefault="00E44E38" w:rsidP="00A20E2A">
      <w:pPr>
        <w:pStyle w:val="Pquestionheadingmc"/>
      </w:pPr>
      <w:r>
        <w:t>Question 5</w:t>
      </w:r>
      <w:r w:rsidR="00022375">
        <w:tab/>
        <w:t>[2.4]</w:t>
      </w:r>
    </w:p>
    <w:p w14:paraId="395D94D5" w14:textId="0C30AF34" w:rsidR="00612951" w:rsidRDefault="006E23AF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1BF13F4D" w14:textId="77777777" w:rsidR="006E23AF" w:rsidRPr="008574DC" w:rsidRDefault="006E23AF" w:rsidP="006E23AF">
      <w:pPr>
        <w:pStyle w:val="Pquestiontextmainstem"/>
      </w:pPr>
      <w:r w:rsidRPr="008574DC">
        <w:t>The water line is up 4 marks from the bottom of the jug which is 8 even marks tall. This means that the jug can be considered to be half empty or 50% empty.</w:t>
      </w:r>
    </w:p>
    <w:p w14:paraId="29CA583F" w14:textId="29BE27F5" w:rsidR="006D7A87" w:rsidRPr="00372314" w:rsidRDefault="00357182" w:rsidP="00A20E2A">
      <w:pPr>
        <w:pStyle w:val="Pquestionheadingmc"/>
      </w:pPr>
      <w:r>
        <w:t>Question 6</w:t>
      </w:r>
      <w:r w:rsidR="00022375">
        <w:tab/>
        <w:t>[2.5]</w:t>
      </w:r>
    </w:p>
    <w:p w14:paraId="52A8268D" w14:textId="10345A41" w:rsidR="00612951" w:rsidRDefault="006E23AF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44830D3E" w14:textId="77777777" w:rsidR="006E23AF" w:rsidRPr="008574DC" w:rsidRDefault="006E23AF" w:rsidP="006E23AF">
      <w:pPr>
        <w:pStyle w:val="Pquestiontextmainstem"/>
      </w:pPr>
      <w:r w:rsidRPr="008574DC">
        <w:rPr>
          <w:position w:val="-58"/>
        </w:rPr>
        <w:object w:dxaOrig="2020" w:dyaOrig="1280" w14:anchorId="24E01B46">
          <v:shape id="_x0000_i1031" type="#_x0000_t75" style="width:101pt;height:63.4pt" o:ole="" fillcolor="window">
            <v:imagedata r:id="rId20" o:title=""/>
          </v:shape>
          <o:OLEObject Type="Embed" ProgID="Equation.3" ShapeID="_x0000_i1031" DrawAspect="Content" ObjectID="_1540563554" r:id="rId21"/>
        </w:object>
      </w:r>
    </w:p>
    <w:p w14:paraId="368F4BCF" w14:textId="7F0F9C85" w:rsidR="006D7A87" w:rsidRPr="00372314" w:rsidRDefault="00357182" w:rsidP="00A20E2A">
      <w:pPr>
        <w:pStyle w:val="Pquestionheadingmc"/>
      </w:pPr>
      <w:r>
        <w:lastRenderedPageBreak/>
        <w:t>Question 7</w:t>
      </w:r>
      <w:r w:rsidR="00022375">
        <w:tab/>
        <w:t>[2.5]</w:t>
      </w:r>
    </w:p>
    <w:p w14:paraId="325C0E61" w14:textId="4F69D9EB" w:rsidR="00612951" w:rsidRDefault="006E23AF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1F335E63" w14:textId="68A44F6B" w:rsidR="006E23AF" w:rsidRPr="008574DC" w:rsidRDefault="00933DEC" w:rsidP="006E23AF">
      <w:pPr>
        <w:pStyle w:val="Pquestiontextmainstem"/>
      </w:pPr>
      <w:r w:rsidRPr="00933DEC">
        <w:rPr>
          <w:position w:val="-6"/>
        </w:rPr>
        <w:object w:dxaOrig="2120" w:dyaOrig="320" w14:anchorId="20DFC92A">
          <v:shape id="_x0000_i1032" type="#_x0000_t75" style="width:105.3pt;height:16.1pt" o:ole="" fillcolor="window">
            <v:imagedata r:id="rId22" o:title=""/>
          </v:shape>
          <o:OLEObject Type="Embed" ProgID="Equation.DSMT4" ShapeID="_x0000_i1032" DrawAspect="Content" ObjectID="_1540563555" r:id="rId23"/>
        </w:object>
      </w:r>
    </w:p>
    <w:p w14:paraId="74C1A0D4" w14:textId="2CA9B210" w:rsidR="006D7A87" w:rsidRPr="00372314" w:rsidRDefault="00357182" w:rsidP="00A20E2A">
      <w:pPr>
        <w:pStyle w:val="Pquestionheadingmc"/>
      </w:pPr>
      <w:r>
        <w:t>Question 8</w:t>
      </w:r>
      <w:r w:rsidR="00022375">
        <w:tab/>
        <w:t>[2.6]</w:t>
      </w:r>
    </w:p>
    <w:p w14:paraId="4343DD93" w14:textId="073016F6" w:rsidR="00502A7B" w:rsidRPr="00612951" w:rsidRDefault="006E23AF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1D983449" w14:textId="4A9901F5" w:rsidR="006D7A87" w:rsidRPr="00612951" w:rsidRDefault="00933DEC" w:rsidP="00A06149">
      <w:pPr>
        <w:pStyle w:val="Pquestiontextmainstem"/>
      </w:pPr>
      <w:r w:rsidRPr="00933DEC">
        <w:rPr>
          <w:position w:val="-30"/>
        </w:rPr>
        <w:object w:dxaOrig="1880" w:dyaOrig="720" w14:anchorId="68100B93">
          <v:shape id="_x0000_i1033" type="#_x0000_t75" style="width:94.55pt;height:36.55pt" o:ole="" fillcolor="window">
            <v:imagedata r:id="rId24" o:title=""/>
          </v:shape>
          <o:OLEObject Type="Embed" ProgID="Equation.DSMT4" ShapeID="_x0000_i1033" DrawAspect="Content" ObjectID="_1540563556" r:id="rId25"/>
        </w:object>
      </w:r>
    </w:p>
    <w:p w14:paraId="731A8CDD" w14:textId="1C521FC7" w:rsidR="006D7A87" w:rsidRPr="00372314" w:rsidRDefault="00357182" w:rsidP="00A20E2A">
      <w:pPr>
        <w:pStyle w:val="Pquestionheadingmc"/>
      </w:pPr>
      <w:r>
        <w:t>Question 9</w:t>
      </w:r>
      <w:r w:rsidR="00022375">
        <w:tab/>
        <w:t>[2.6]</w:t>
      </w:r>
    </w:p>
    <w:p w14:paraId="5C9AEAE7" w14:textId="67513D58" w:rsidR="00502A7B" w:rsidRPr="00612951" w:rsidRDefault="006E23AF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14:paraId="318158A2" w14:textId="0A729D17" w:rsidR="006D7A87" w:rsidRPr="00612951" w:rsidRDefault="006E23AF" w:rsidP="00E51C25">
      <w:pPr>
        <w:pStyle w:val="Pquestiontextmainstem"/>
      </w:pPr>
      <w:r w:rsidRPr="008574DC">
        <w:rPr>
          <w:position w:val="-58"/>
        </w:rPr>
        <w:object w:dxaOrig="1640" w:dyaOrig="1280" w14:anchorId="2A9AA9D8">
          <v:shape id="_x0000_i1034" type="#_x0000_t75" style="width:81.65pt;height:63.4pt" o:ole="" fillcolor="window">
            <v:imagedata r:id="rId26" o:title=""/>
          </v:shape>
          <o:OLEObject Type="Embed" ProgID="Equation.3" ShapeID="_x0000_i1034" DrawAspect="Content" ObjectID="_1540563557" r:id="rId27"/>
        </w:object>
      </w:r>
    </w:p>
    <w:p w14:paraId="4A3207C2" w14:textId="0FB96E6D" w:rsidR="00B2036D" w:rsidRPr="00372314" w:rsidRDefault="00357182" w:rsidP="00A20E2A">
      <w:pPr>
        <w:pStyle w:val="Pquestionheadingmc"/>
      </w:pPr>
      <w:r>
        <w:t>Question 10</w:t>
      </w:r>
      <w:r w:rsidR="00022375">
        <w:tab/>
        <w:t>[2.7]</w:t>
      </w:r>
    </w:p>
    <w:p w14:paraId="7C606D32" w14:textId="70B7139B" w:rsidR="00502A7B" w:rsidRPr="00612951" w:rsidRDefault="006E23AF" w:rsidP="00612951">
      <w:pPr>
        <w:pStyle w:val="Pquestiontextmcqoptions"/>
      </w:pPr>
      <w:r>
        <w:rPr>
          <w:rStyle w:val="Cquestionpartlabelbold"/>
        </w:rPr>
        <w:t>D</w:t>
      </w:r>
      <w:r w:rsidR="00612951" w:rsidRPr="00272F56">
        <w:tab/>
      </w:r>
    </w:p>
    <w:p w14:paraId="48C03472" w14:textId="77777777" w:rsidR="006E23AF" w:rsidRPr="008574DC" w:rsidRDefault="006E23AF" w:rsidP="006E23AF">
      <w:pPr>
        <w:pStyle w:val="Pquestiontextmainstem"/>
      </w:pPr>
      <w:r w:rsidRPr="008574DC">
        <w:t>25 seconds out of 2 minutes is 25 seconds out of 120 seconds.</w:t>
      </w:r>
    </w:p>
    <w:p w14:paraId="1A4A218F" w14:textId="521E88E5" w:rsidR="00B2036D" w:rsidRDefault="006E23AF" w:rsidP="00A926D4">
      <w:pPr>
        <w:pStyle w:val="Pquestiontextmainstem"/>
      </w:pPr>
      <w:r w:rsidRPr="008574DC">
        <w:rPr>
          <w:position w:val="-24"/>
        </w:rPr>
        <w:object w:dxaOrig="1980" w:dyaOrig="620" w14:anchorId="20CC85C8">
          <v:shape id="_x0000_i1035" type="#_x0000_t75" style="width:98.85pt;height:31.15pt" o:ole="">
            <v:imagedata r:id="rId28" o:title=""/>
          </v:shape>
          <o:OLEObject Type="Embed" ProgID="Equation.DSMT4" ShapeID="_x0000_i1035" DrawAspect="Content" ObjectID="_1540563558" r:id="rId29"/>
        </w:object>
      </w:r>
    </w:p>
    <w:p w14:paraId="5B0934B9" w14:textId="11AB6A0D" w:rsidR="006E23AF" w:rsidRPr="00372314" w:rsidRDefault="006E23AF" w:rsidP="006E23AF">
      <w:pPr>
        <w:pStyle w:val="Pquestionheadingmc"/>
      </w:pPr>
      <w:r>
        <w:t>Question 11</w:t>
      </w:r>
      <w:r w:rsidR="00022375">
        <w:tab/>
        <w:t>[2.8]</w:t>
      </w:r>
    </w:p>
    <w:p w14:paraId="0B387BD9" w14:textId="10D8A0CC" w:rsidR="006E23AF" w:rsidRPr="00612951" w:rsidRDefault="00933DEC" w:rsidP="006E23AF">
      <w:pPr>
        <w:pStyle w:val="Pquestiontextmcqoptions"/>
      </w:pPr>
      <w:r>
        <w:rPr>
          <w:rStyle w:val="Cquestionpartlabelbold"/>
        </w:rPr>
        <w:t>A</w:t>
      </w:r>
      <w:r w:rsidR="006E23AF" w:rsidRPr="00272F56">
        <w:tab/>
      </w:r>
    </w:p>
    <w:p w14:paraId="0CBD3A3A" w14:textId="1DA2A78A" w:rsidR="006E23AF" w:rsidRPr="00A926D4" w:rsidRDefault="00933DEC" w:rsidP="006E23AF">
      <w:pPr>
        <w:pStyle w:val="Pquestiontextmainstem"/>
      </w:pPr>
      <w:r w:rsidRPr="008574DC">
        <w:rPr>
          <w:position w:val="-42"/>
        </w:rPr>
        <w:object w:dxaOrig="2480" w:dyaOrig="960" w14:anchorId="570A8E06">
          <v:shape id="_x0000_i1036" type="#_x0000_t75" style="width:123.6pt;height:48.35pt" o:ole="" fillcolor="window">
            <v:imagedata r:id="rId30" o:title=""/>
          </v:shape>
          <o:OLEObject Type="Embed" ProgID="Equation.DSMT4" ShapeID="_x0000_i1036" DrawAspect="Content" ObjectID="_1540563559" r:id="rId31"/>
        </w:object>
      </w:r>
    </w:p>
    <w:p w14:paraId="76542682" w14:textId="59D2B032" w:rsidR="006E23AF" w:rsidRPr="00372314" w:rsidRDefault="006E23AF" w:rsidP="006E23AF">
      <w:pPr>
        <w:pStyle w:val="Pquestionheadingmc"/>
      </w:pPr>
      <w:r>
        <w:t>Question 12</w:t>
      </w:r>
      <w:r w:rsidR="00022375">
        <w:tab/>
        <w:t>[2.9]</w:t>
      </w:r>
    </w:p>
    <w:p w14:paraId="15564516" w14:textId="093797FE" w:rsidR="006E23AF" w:rsidRPr="00612951" w:rsidRDefault="006E23AF" w:rsidP="006E23AF">
      <w:pPr>
        <w:pStyle w:val="Pquestiontextmcqoptions"/>
      </w:pPr>
      <w:r>
        <w:rPr>
          <w:rStyle w:val="Cquestionpartlabelbold"/>
        </w:rPr>
        <w:t>B</w:t>
      </w:r>
      <w:r w:rsidRPr="00272F56">
        <w:tab/>
      </w:r>
    </w:p>
    <w:p w14:paraId="33DBCAA6" w14:textId="77777777" w:rsidR="00C9057A" w:rsidRDefault="006E23AF" w:rsidP="006E23AF">
      <w:pPr>
        <w:pStyle w:val="Pquestiontextmainstem"/>
      </w:pPr>
      <w:r w:rsidRPr="008574DC">
        <w:t>$1500 ×1.282 = $1923</w:t>
      </w:r>
    </w:p>
    <w:p w14:paraId="28F6314F" w14:textId="4E47CEF7" w:rsidR="00502A7B" w:rsidRDefault="006E23AF" w:rsidP="00933DEC">
      <w:pPr>
        <w:pStyle w:val="Psectionresults"/>
        <w:spacing w:before="120" w:after="120"/>
      </w:pPr>
      <w:r>
        <w:t>Multiple-choice total marks:  12</w:t>
      </w:r>
    </w:p>
    <w:p w14:paraId="07CE6CAF" w14:textId="77777777" w:rsidR="00502A7B" w:rsidRDefault="00502A7B" w:rsidP="00933DEC">
      <w:pPr>
        <w:pStyle w:val="Psectionheading"/>
        <w:keepNext w:val="0"/>
        <w:spacing w:after="120"/>
      </w:pPr>
      <w:r>
        <w:t>Short answer section</w:t>
      </w:r>
    </w:p>
    <w:p w14:paraId="59919F82" w14:textId="77777777" w:rsidR="00E8096B" w:rsidRDefault="00E8096B" w:rsidP="00E8096B">
      <w:pPr>
        <w:pStyle w:val="Pquestionheadingsx"/>
      </w:pPr>
      <w:r>
        <w:t>Question 13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1]</w:t>
      </w:r>
    </w:p>
    <w:p w14:paraId="4A0F4C9A" w14:textId="7E1319FE" w:rsidR="00E8096B" w:rsidRPr="008574DC" w:rsidRDefault="00C9057A" w:rsidP="00C9057A">
      <w:pPr>
        <w:pStyle w:val="Pquestiontextpartsa"/>
      </w:pPr>
      <w:r w:rsidRPr="00C9057A">
        <w:rPr>
          <w:rStyle w:val="Cquestionpartlabelbold"/>
        </w:rPr>
        <w:t>(a)</w:t>
      </w:r>
      <w:r>
        <w:rPr>
          <w:rStyle w:val="Cquestionpartlabelbold"/>
        </w:rPr>
        <w:tab/>
      </w:r>
      <w:r w:rsidR="00E8096B" w:rsidRPr="008574DC">
        <w:rPr>
          <w:position w:val="-24"/>
        </w:rPr>
        <w:object w:dxaOrig="1120" w:dyaOrig="620" w14:anchorId="73D340A6">
          <v:shape id="_x0000_i1037" type="#_x0000_t75" style="width:55.9pt;height:31.15pt" o:ole="" fillcolor="window">
            <v:imagedata r:id="rId32" o:title=""/>
          </v:shape>
          <o:OLEObject Type="Embed" ProgID="Equation.3" ShapeID="_x0000_i1037" DrawAspect="Content" ObjectID="_1540563560" r:id="rId33"/>
        </w:object>
      </w:r>
      <w:r w:rsidR="00E8096B" w:rsidRPr="008574DC">
        <w:t xml:space="preserve">, so 187 ÷ 30 = </w:t>
      </w:r>
      <w:r w:rsidR="00E8096B" w:rsidRPr="008574DC">
        <w:rPr>
          <w:position w:val="-6"/>
        </w:rPr>
        <w:object w:dxaOrig="480" w:dyaOrig="320" w14:anchorId="0A6404A3">
          <v:shape id="_x0000_i1038" type="#_x0000_t75" style="width:23.65pt;height:16.1pt" o:ole="" fillcolor="window">
            <v:imagedata r:id="rId34" o:title=""/>
          </v:shape>
          <o:OLEObject Type="Embed" ProgID="Equation.3" ShapeID="_x0000_i1038" DrawAspect="Content" ObjectID="_1540563561" r:id="rId35"/>
        </w:object>
      </w:r>
    </w:p>
    <w:p w14:paraId="3C2FC215" w14:textId="77777777" w:rsidR="00933DEC" w:rsidRDefault="00C9057A" w:rsidP="00C9057A">
      <w:pPr>
        <w:pStyle w:val="Pquestiontextpartsa"/>
        <w:rPr>
          <w:rStyle w:val="Cquestionpartlabelbold"/>
        </w:rPr>
      </w:pPr>
      <w:r w:rsidRPr="00C9057A">
        <w:rPr>
          <w:rStyle w:val="Cquestionpartlabelbold"/>
        </w:rPr>
        <w:t>(b)</w:t>
      </w:r>
      <w:r>
        <w:rPr>
          <w:rStyle w:val="Cquestionpartlabelbold"/>
        </w:rPr>
        <w:tab/>
      </w:r>
    </w:p>
    <w:p w14:paraId="47FA81D7" w14:textId="0F3571C1" w:rsidR="00E8096B" w:rsidRPr="008574DC" w:rsidRDefault="00933DEC" w:rsidP="00C9057A">
      <w:pPr>
        <w:pStyle w:val="Pquestiontextpartsa"/>
      </w:pPr>
      <w:r w:rsidRPr="00933DEC">
        <w:rPr>
          <w:position w:val="-58"/>
        </w:rPr>
        <w:object w:dxaOrig="2540" w:dyaOrig="1280" w14:anchorId="77210D7C">
          <v:shape id="_x0000_i1039" type="#_x0000_t75" style="width:126.8pt;height:65.55pt" o:ole="" fillcolor="window">
            <v:imagedata r:id="rId36" o:title=""/>
          </v:shape>
          <o:OLEObject Type="Embed" ProgID="Equation.DSMT4" ShapeID="_x0000_i1039" DrawAspect="Content" ObjectID="_1540563562" r:id="rId37"/>
        </w:object>
      </w:r>
    </w:p>
    <w:p w14:paraId="42A11166" w14:textId="77777777" w:rsidR="00E8096B" w:rsidRDefault="00E8096B" w:rsidP="00E8096B">
      <w:pPr>
        <w:pStyle w:val="Pquestionheadingsx"/>
      </w:pPr>
      <w:r>
        <w:lastRenderedPageBreak/>
        <w:t>Question 14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2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50"/>
        <w:gridCol w:w="4696"/>
      </w:tblGrid>
      <w:tr w:rsidR="00A4305D" w14:paraId="3862E988" w14:textId="77777777" w:rsidTr="007B562E">
        <w:tc>
          <w:tcPr>
            <w:tcW w:w="5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9C6A32C" w14:textId="5E5DFA1A" w:rsidR="00E87011" w:rsidRDefault="00E87011" w:rsidP="00E87011">
            <w:pPr>
              <w:pStyle w:val="Pquestiontextpartsa"/>
              <w:rPr>
                <w:rStyle w:val="Cquestionpartlabelbold"/>
              </w:rPr>
            </w:pPr>
            <w:r w:rsidRPr="00C9057A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>
              <w:rPr>
                <w:rStyle w:val="Cquestionpartlabelbold"/>
              </w:rPr>
              <w:tab/>
            </w:r>
            <w:r w:rsidRPr="008574DC">
              <w:t xml:space="preserve">Let </w:t>
            </w:r>
            <w:r w:rsidRPr="00A4305D">
              <w:rPr>
                <w:rStyle w:val="Cmathsexpressions"/>
                <w:i/>
              </w:rPr>
              <w:t>x</w:t>
            </w:r>
            <w:r>
              <w:t xml:space="preserve"> </w:t>
            </w:r>
            <w:r w:rsidRPr="008574DC">
              <w:t xml:space="preserve">= </w:t>
            </w:r>
            <w:r w:rsidRPr="00A4305D">
              <w:rPr>
                <w:position w:val="-6"/>
              </w:rPr>
              <w:object w:dxaOrig="460" w:dyaOrig="320" w14:anchorId="4F0D5F14">
                <v:shape id="_x0000_i1040" type="#_x0000_t75" style="width:23.65pt;height:16.1pt" o:ole="" fillcolor="window">
                  <v:imagedata r:id="rId38" o:title=""/>
                </v:shape>
                <o:OLEObject Type="Embed" ProgID="Equation.3" ShapeID="_x0000_i1040" DrawAspect="Content" ObjectID="_1540563563" r:id="rId39"/>
              </w:object>
            </w:r>
            <w:r>
              <w:br/>
              <w:t xml:space="preserve">               </w:t>
            </w:r>
            <w:r w:rsidRPr="008574DC">
              <w:t>= 3.21111111…</w:t>
            </w:r>
            <w:r>
              <w:br/>
              <w:t xml:space="preserve">               </w:t>
            </w:r>
            <w:r w:rsidRPr="008574DC">
              <w:t>100</w:t>
            </w:r>
            <w:r w:rsidRPr="00A4305D">
              <w:rPr>
                <w:rStyle w:val="Cmathsexpressions"/>
                <w:i/>
              </w:rPr>
              <w:t>x</w:t>
            </w:r>
            <w:r>
              <w:t xml:space="preserve"> </w:t>
            </w:r>
            <w:r w:rsidRPr="008574DC">
              <w:t xml:space="preserve">= </w:t>
            </w:r>
            <w:r w:rsidRPr="00A4305D">
              <w:rPr>
                <w:position w:val="-6"/>
              </w:rPr>
              <w:object w:dxaOrig="580" w:dyaOrig="320" w14:anchorId="4F056565">
                <v:shape id="_x0000_i1041" type="#_x0000_t75" style="width:29pt;height:16.1pt" o:ole="" fillcolor="window">
                  <v:imagedata r:id="rId40" o:title=""/>
                </v:shape>
                <o:OLEObject Type="Embed" ProgID="Equation.3" ShapeID="_x0000_i1041" DrawAspect="Content" ObjectID="_1540563564" r:id="rId41"/>
              </w:object>
            </w:r>
            <w:r>
              <w:br/>
              <w:t xml:space="preserve">                 </w:t>
            </w:r>
            <w:r w:rsidRPr="008574DC">
              <w:t>10</w:t>
            </w:r>
            <w:r w:rsidRPr="00A4305D">
              <w:rPr>
                <w:rStyle w:val="Cmathsexpressions"/>
                <w:i/>
              </w:rPr>
              <w:t>x</w:t>
            </w:r>
            <w:r>
              <w:t xml:space="preserve"> </w:t>
            </w:r>
            <w:r w:rsidRPr="008574DC">
              <w:t xml:space="preserve">= </w:t>
            </w:r>
            <w:r w:rsidR="00917AA6" w:rsidRPr="00A4305D">
              <w:rPr>
                <w:position w:val="-6"/>
              </w:rPr>
              <w:object w:dxaOrig="460" w:dyaOrig="320" w14:anchorId="1D0FB972">
                <v:shape id="_x0000_i1042" type="#_x0000_t75" style="width:23.65pt;height:16.1pt" o:ole="" fillcolor="window">
                  <v:imagedata r:id="rId42" o:title=""/>
                </v:shape>
                <o:OLEObject Type="Embed" ProgID="Equation.DSMT4" ShapeID="_x0000_i1042" DrawAspect="Content" ObjectID="_1540563565" r:id="rId43"/>
              </w:object>
            </w:r>
            <w:r>
              <w:br/>
              <w:t xml:space="preserve">    </w:t>
            </w:r>
            <w:r w:rsidRPr="008574DC">
              <w:t>100</w:t>
            </w:r>
            <w:r w:rsidRPr="00A4305D">
              <w:rPr>
                <w:rStyle w:val="Cmathsexpressions"/>
                <w:i/>
              </w:rPr>
              <w:t>x</w:t>
            </w:r>
            <w:r w:rsidRPr="008574DC">
              <w:t xml:space="preserve"> – 10</w:t>
            </w:r>
            <w:r w:rsidRPr="00A4305D">
              <w:rPr>
                <w:rStyle w:val="Cmathsexpressions"/>
                <w:i/>
              </w:rPr>
              <w:t>x</w:t>
            </w:r>
            <w:r>
              <w:t xml:space="preserve"> </w:t>
            </w:r>
            <w:r w:rsidRPr="008574DC">
              <w:t xml:space="preserve">= </w:t>
            </w:r>
            <w:r w:rsidRPr="00A4305D">
              <w:rPr>
                <w:position w:val="-6"/>
              </w:rPr>
              <w:object w:dxaOrig="580" w:dyaOrig="320" w14:anchorId="7F4A1783">
                <v:shape id="_x0000_i1043" type="#_x0000_t75" style="width:29pt;height:16.1pt" o:ole="" fillcolor="window">
                  <v:imagedata r:id="rId40" o:title=""/>
                </v:shape>
                <o:OLEObject Type="Embed" ProgID="Equation.3" ShapeID="_x0000_i1043" DrawAspect="Content" ObjectID="_1540563566" r:id="rId44"/>
              </w:object>
            </w:r>
            <w:r w:rsidRPr="008574DC">
              <w:t xml:space="preserve"> – </w:t>
            </w:r>
            <w:r w:rsidR="00917AA6" w:rsidRPr="00A4305D">
              <w:rPr>
                <w:position w:val="-6"/>
              </w:rPr>
              <w:object w:dxaOrig="460" w:dyaOrig="320" w14:anchorId="5874F945">
                <v:shape id="_x0000_i1044" type="#_x0000_t75" style="width:23.65pt;height:16.1pt" o:ole="" fillcolor="window">
                  <v:imagedata r:id="rId45" o:title=""/>
                </v:shape>
                <o:OLEObject Type="Embed" ProgID="Equation.DSMT4" ShapeID="_x0000_i1044" DrawAspect="Content" ObjectID="_1540563567" r:id="rId46"/>
              </w:object>
            </w:r>
            <w:r>
              <w:br/>
              <w:t xml:space="preserve">                 </w:t>
            </w:r>
            <w:r w:rsidRPr="008574DC">
              <w:t>90</w:t>
            </w:r>
            <w:r w:rsidRPr="00A4305D">
              <w:rPr>
                <w:rStyle w:val="Cmathsexpressions"/>
                <w:i/>
              </w:rPr>
              <w:t>x</w:t>
            </w:r>
            <w:r w:rsidRPr="00C9057A">
              <w:t xml:space="preserve"> </w:t>
            </w:r>
            <w:r w:rsidRPr="008574DC">
              <w:t>=289</w:t>
            </w:r>
            <w:r>
              <w:br/>
              <w:t xml:space="preserve">                    </w:t>
            </w:r>
            <w:r w:rsidRPr="00A4305D">
              <w:rPr>
                <w:position w:val="-58"/>
              </w:rPr>
              <w:object w:dxaOrig="859" w:dyaOrig="1280" w14:anchorId="1A8BAF80">
                <v:shape id="_x0000_i1045" type="#_x0000_t75" style="width:43pt;height:63.4pt" o:ole="" fillcolor="window">
                  <v:imagedata r:id="rId47" o:title=""/>
                </v:shape>
                <o:OLEObject Type="Embed" ProgID="Equation.3" ShapeID="_x0000_i1045" DrawAspect="Content" ObjectID="_1540563568" r:id="rId48"/>
              </w:object>
            </w:r>
          </w:p>
        </w:tc>
        <w:tc>
          <w:tcPr>
            <w:tcW w:w="46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46EC405" w14:textId="21B38603" w:rsidR="00E87011" w:rsidRPr="00A4305D" w:rsidRDefault="00E87011" w:rsidP="00E87011">
            <w:pPr>
              <w:pStyle w:val="Pquestiontextpartsa"/>
              <w:rPr>
                <w:rStyle w:val="Cquestionpartlabelbold"/>
                <w:b w:val="0"/>
              </w:rPr>
            </w:pPr>
            <w:r w:rsidRPr="00E87011">
              <w:rPr>
                <w:rStyle w:val="Cquestionpartlabelbold"/>
              </w:rPr>
              <w:t>(b)</w:t>
            </w:r>
            <w:r w:rsidRPr="00E87011">
              <w:rPr>
                <w:rStyle w:val="Cquestionpartlabelbold"/>
              </w:rPr>
              <w:tab/>
            </w:r>
            <w:r w:rsidRPr="00E87011">
              <w:t xml:space="preserve">Let </w:t>
            </w:r>
            <w:r w:rsidRPr="00917AA6">
              <w:rPr>
                <w:rStyle w:val="Cmathsexpressions"/>
                <w:i/>
                <w:iCs/>
              </w:rPr>
              <w:t>x</w:t>
            </w:r>
            <w:r w:rsidRPr="00E87011">
              <w:t xml:space="preserve"> = </w:t>
            </w:r>
            <w:r w:rsidR="00917AA6" w:rsidRPr="00917AA6">
              <w:rPr>
                <w:position w:val="-6"/>
              </w:rPr>
              <w:object w:dxaOrig="480" w:dyaOrig="320" w14:anchorId="34493DA3">
                <v:shape id="_x0000_i1046" type="#_x0000_t75" style="width:23.65pt;height:16.1pt" o:ole="" fillcolor="window">
                  <v:imagedata r:id="rId49" o:title=""/>
                </v:shape>
                <o:OLEObject Type="Embed" ProgID="Equation.DSMT4" ShapeID="_x0000_i1046" DrawAspect="Content" ObjectID="_1540563569" r:id="rId50"/>
              </w:object>
            </w:r>
            <w:r w:rsidRPr="00E87011">
              <w:br/>
            </w:r>
            <w:r w:rsidRPr="00E87011">
              <w:rPr>
                <w:rStyle w:val="Cquestionpartlabelbold"/>
              </w:rPr>
              <w:t xml:space="preserve">         </w:t>
            </w:r>
            <w:r w:rsidRPr="00E87011">
              <w:t>= 2.717171…</w:t>
            </w:r>
            <w:r w:rsidRPr="00E87011">
              <w:br/>
              <w:t>100</w:t>
            </w:r>
            <w:r w:rsidRPr="00917AA6">
              <w:rPr>
                <w:rStyle w:val="Cmathsexpressions"/>
                <w:i/>
                <w:iCs/>
              </w:rPr>
              <w:t>x</w:t>
            </w:r>
            <w:r w:rsidRPr="00E87011">
              <w:t xml:space="preserve"> = 271.717171…</w:t>
            </w:r>
            <w:r w:rsidRPr="00E87011">
              <w:br/>
              <w:t xml:space="preserve">   99</w:t>
            </w:r>
            <w:r w:rsidRPr="00917AA6">
              <w:rPr>
                <w:rStyle w:val="Cmathsexpressions"/>
                <w:i/>
                <w:iCs/>
              </w:rPr>
              <w:t>x</w:t>
            </w:r>
            <w:r w:rsidRPr="00E87011">
              <w:t xml:space="preserve"> = 269</w:t>
            </w:r>
            <w:r w:rsidRPr="00E87011">
              <w:br/>
              <w:t xml:space="preserve">      </w:t>
            </w:r>
            <w:r w:rsidRPr="00E87011">
              <w:object w:dxaOrig="880" w:dyaOrig="1280" w14:anchorId="78CE6988">
                <v:shape id="_x0000_i1047" type="#_x0000_t75" style="width:44.05pt;height:63.4pt" o:ole="" fillcolor="window">
                  <v:imagedata r:id="rId51" o:title=""/>
                </v:shape>
                <o:OLEObject Type="Embed" ProgID="Equation.3" ShapeID="_x0000_i1047" DrawAspect="Content" ObjectID="_1540563570" r:id="rId52"/>
              </w:object>
            </w:r>
          </w:p>
        </w:tc>
      </w:tr>
    </w:tbl>
    <w:p w14:paraId="3825415C" w14:textId="77777777" w:rsidR="00E8096B" w:rsidRDefault="00E8096B" w:rsidP="00E8096B">
      <w:pPr>
        <w:pStyle w:val="Pquestionheadingsx"/>
      </w:pPr>
      <w:r>
        <w:t>Question 15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21EBBEBE" w14:textId="33796300" w:rsidR="00E8096B" w:rsidRPr="008574DC" w:rsidRDefault="00C9057A" w:rsidP="00C9057A">
      <w:pPr>
        <w:pStyle w:val="Pquestiontextpartsa"/>
      </w:pPr>
      <w:r w:rsidRPr="00C9057A">
        <w:rPr>
          <w:rStyle w:val="Cquestionpartlabelbold"/>
        </w:rPr>
        <w:t>(a)</w:t>
      </w:r>
      <w:r>
        <w:rPr>
          <w:rStyle w:val="Cquestionpartlabelbold"/>
        </w:rPr>
        <w:tab/>
      </w:r>
      <w:r w:rsidR="00E8096B" w:rsidRPr="008574DC">
        <w:rPr>
          <w:position w:val="-24"/>
        </w:rPr>
        <w:object w:dxaOrig="3840" w:dyaOrig="620" w14:anchorId="5FCEB8E6">
          <v:shape id="_x0000_i1048" type="#_x0000_t75" style="width:192.35pt;height:31.15pt" o:ole="" fillcolor="window">
            <v:imagedata r:id="rId53" o:title=""/>
          </v:shape>
          <o:OLEObject Type="Embed" ProgID="Equation.3" ShapeID="_x0000_i1048" DrawAspect="Content" ObjectID="_1540563571" r:id="rId54"/>
        </w:object>
      </w:r>
      <w:r w:rsidR="002B4A0A">
        <w:t>;</w:t>
      </w:r>
      <w:r w:rsidR="00E8096B" w:rsidRPr="008574DC">
        <w:t xml:space="preserve"> this is a recurring decimal.</w:t>
      </w:r>
    </w:p>
    <w:p w14:paraId="6C01405C" w14:textId="3B0F29D0" w:rsidR="00E8096B" w:rsidRPr="008574DC" w:rsidRDefault="00C9057A" w:rsidP="00C9057A">
      <w:pPr>
        <w:pStyle w:val="Pquestiontextpartsa"/>
      </w:pPr>
      <w:r w:rsidRPr="00C9057A">
        <w:rPr>
          <w:rStyle w:val="Cquestionpartlabelbold"/>
        </w:rPr>
        <w:t>(b)</w:t>
      </w:r>
      <w:r>
        <w:rPr>
          <w:rStyle w:val="Cquestionpartlabelbold"/>
        </w:rPr>
        <w:tab/>
      </w:r>
      <w:r w:rsidR="00E8096B" w:rsidRPr="008574DC">
        <w:rPr>
          <w:position w:val="-24"/>
        </w:rPr>
        <w:object w:dxaOrig="320" w:dyaOrig="620" w14:anchorId="18982E7E">
          <v:shape id="_x0000_i1049" type="#_x0000_t75" style="width:16.1pt;height:31.15pt" o:ole="" fillcolor="window">
            <v:imagedata r:id="rId55" o:title=""/>
          </v:shape>
          <o:OLEObject Type="Embed" ProgID="Equation.3" ShapeID="_x0000_i1049" DrawAspect="Content" ObjectID="_1540563572" r:id="rId56"/>
        </w:object>
      </w:r>
      <w:r w:rsidR="002B4A0A">
        <w:t xml:space="preserve"> = 13 ÷ 8 = 1.625;</w:t>
      </w:r>
      <w:r w:rsidR="00E8096B" w:rsidRPr="008574DC">
        <w:t xml:space="preserve"> this is a terminating decimal.</w:t>
      </w:r>
    </w:p>
    <w:p w14:paraId="070EF240" w14:textId="2BCA6EA8" w:rsidR="00E8096B" w:rsidRPr="008574DC" w:rsidRDefault="00C9057A" w:rsidP="00C9057A">
      <w:pPr>
        <w:pStyle w:val="Pquestiontextpartsa"/>
      </w:pPr>
      <w:r w:rsidRPr="00C9057A">
        <w:rPr>
          <w:rStyle w:val="Cquestionpartlabelbold"/>
        </w:rPr>
        <w:t>(c)</w:t>
      </w:r>
      <w:r>
        <w:rPr>
          <w:rStyle w:val="Cquestionpartlabelbold"/>
        </w:rPr>
        <w:tab/>
      </w:r>
      <w:r w:rsidR="00E8096B" w:rsidRPr="008574DC">
        <w:rPr>
          <w:position w:val="-8"/>
        </w:rPr>
        <w:object w:dxaOrig="2220" w:dyaOrig="360" w14:anchorId="213C5092">
          <v:shape id="_x0000_i1050" type="#_x0000_t75" style="width:110.7pt;height:18.25pt" o:ole="" fillcolor="window">
            <v:imagedata r:id="rId57" o:title=""/>
          </v:shape>
          <o:OLEObject Type="Embed" ProgID="Equation.3" ShapeID="_x0000_i1050" DrawAspect="Content" ObjectID="_1540563573" r:id="rId58"/>
        </w:object>
      </w:r>
      <w:r w:rsidR="002B4A0A">
        <w:t>;</w:t>
      </w:r>
      <w:r w:rsidR="00E8096B" w:rsidRPr="008574DC">
        <w:t xml:space="preserve"> this is an irrational number.</w:t>
      </w:r>
    </w:p>
    <w:p w14:paraId="08492EF5" w14:textId="77777777" w:rsidR="00E8096B" w:rsidRDefault="00E8096B" w:rsidP="00E8096B">
      <w:pPr>
        <w:pStyle w:val="Pquestionheadingsx"/>
      </w:pPr>
      <w:r>
        <w:t>Question 16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3]</w:t>
      </w:r>
    </w:p>
    <w:p w14:paraId="703E2995" w14:textId="50C652CF" w:rsidR="007B562E" w:rsidRDefault="007B562E" w:rsidP="007B562E">
      <w:pPr>
        <w:pStyle w:val="Pquestiontextpartsa"/>
      </w:pPr>
      <w:r w:rsidRPr="00C9057A">
        <w:rPr>
          <w:rStyle w:val="Cquestionpartlabelbold"/>
        </w:rPr>
        <w:t>(a)</w:t>
      </w:r>
      <w:r>
        <w:rPr>
          <w:rStyle w:val="Cquestionpartlabelbold"/>
        </w:rPr>
        <w:tab/>
      </w:r>
      <w:r w:rsidRPr="00A4305D">
        <w:rPr>
          <w:position w:val="-24"/>
        </w:rPr>
        <w:object w:dxaOrig="499" w:dyaOrig="620" w14:anchorId="5B92D97D">
          <v:shape id="_x0000_i1082" type="#_x0000_t75" style="width:24.7pt;height:31.15pt" o:ole="" fillcolor="window">
            <v:imagedata r:id="rId59" o:title=""/>
          </v:shape>
          <o:OLEObject Type="Embed" ProgID="Equation.3" ShapeID="_x0000_i1082" DrawAspect="Content" ObjectID="_1540563574" r:id="rId60"/>
        </w:object>
      </w:r>
      <w:r w:rsidRPr="008574DC">
        <w:t xml:space="preserve">, </w:t>
      </w:r>
      <w:r w:rsidRPr="00A4305D">
        <w:rPr>
          <w:position w:val="-24"/>
        </w:rPr>
        <w:object w:dxaOrig="600" w:dyaOrig="620" w14:anchorId="2BAE65C1">
          <v:shape id="_x0000_i1083" type="#_x0000_t75" style="width:30.1pt;height:31.15pt" o:ole="" fillcolor="window">
            <v:imagedata r:id="rId61" o:title=""/>
          </v:shape>
          <o:OLEObject Type="Embed" ProgID="Equation.3" ShapeID="_x0000_i1083" DrawAspect="Content" ObjectID="_1540563575" r:id="rId62"/>
        </w:object>
      </w:r>
      <w:r w:rsidRPr="008574DC">
        <w:t xml:space="preserve">, </w:t>
      </w:r>
      <w:r w:rsidRPr="00A4305D">
        <w:rPr>
          <w:position w:val="-24"/>
        </w:rPr>
        <w:object w:dxaOrig="440" w:dyaOrig="620" w14:anchorId="5C8272AE">
          <v:shape id="_x0000_i1084" type="#_x0000_t75" style="width:21.5pt;height:31.15pt" o:ole="" fillcolor="window">
            <v:imagedata r:id="rId63" o:title=""/>
          </v:shape>
          <o:OLEObject Type="Embed" ProgID="Equation.3" ShapeID="_x0000_i1084" DrawAspect="Content" ObjectID="_1540563576" r:id="rId64"/>
        </w:object>
      </w:r>
      <w:r w:rsidRPr="008574DC">
        <w:t>,</w:t>
      </w:r>
      <w:r w:rsidRPr="00A4305D">
        <w:rPr>
          <w:position w:val="-24"/>
        </w:rPr>
        <w:object w:dxaOrig="360" w:dyaOrig="620" w14:anchorId="137667B0">
          <v:shape id="_x0000_i1085" type="#_x0000_t75" style="width:18.25pt;height:31.15pt" o:ole="" fillcolor="window">
            <v:imagedata r:id="rId65" o:title=""/>
          </v:shape>
          <o:OLEObject Type="Embed" ProgID="Equation.3" ShapeID="_x0000_i1085" DrawAspect="Content" ObjectID="_1540563577" r:id="rId66"/>
        </w:object>
      </w:r>
      <w:r w:rsidRPr="008574DC">
        <w:t xml:space="preserve">, </w:t>
      </w:r>
      <w:r w:rsidRPr="00A4305D">
        <w:rPr>
          <w:position w:val="-24"/>
        </w:rPr>
        <w:object w:dxaOrig="380" w:dyaOrig="620" w14:anchorId="407482AF">
          <v:shape id="_x0000_i1086" type="#_x0000_t75" style="width:18.25pt;height:31.15pt" o:ole="" fillcolor="window">
            <v:imagedata r:id="rId67" o:title=""/>
          </v:shape>
          <o:OLEObject Type="Embed" ProgID="Equation.3" ShapeID="_x0000_i1086" DrawAspect="Content" ObjectID="_1540563578" r:id="rId68"/>
        </w:object>
      </w:r>
    </w:p>
    <w:p w14:paraId="5E6B7C94" w14:textId="3BA88053" w:rsidR="007B562E" w:rsidRDefault="007B562E" w:rsidP="007B562E">
      <w:pPr>
        <w:pStyle w:val="Pquestiontextpartsa"/>
      </w:pPr>
      <w:r w:rsidRPr="00C9057A">
        <w:rPr>
          <w:rStyle w:val="Cquestionpartlabelbold"/>
        </w:rPr>
        <w:t>(b)</w:t>
      </w:r>
      <w:r>
        <w:rPr>
          <w:rStyle w:val="Cquestionpartlabelbold"/>
        </w:rPr>
        <w:tab/>
      </w:r>
      <w:r w:rsidRPr="008574DC">
        <w:t xml:space="preserve">-2.2, -2.19, </w:t>
      </w:r>
      <w:r>
        <w:t xml:space="preserve">-2.05, -2, 2.09, </w:t>
      </w:r>
      <w:r w:rsidRPr="008574DC">
        <w:t>2.5</w:t>
      </w:r>
    </w:p>
    <w:p w14:paraId="7A9B19E2" w14:textId="77777777" w:rsidR="00E8096B" w:rsidRDefault="00E8096B" w:rsidP="00E8096B">
      <w:pPr>
        <w:pStyle w:val="Pquestionheadingsx"/>
      </w:pPr>
      <w:r>
        <w:t>Question 17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3]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40"/>
        <w:gridCol w:w="3153"/>
        <w:gridCol w:w="3153"/>
      </w:tblGrid>
      <w:tr w:rsidR="00A4305D" w14:paraId="4C0280BF" w14:textId="77777777" w:rsidTr="00A4305D">
        <w:tc>
          <w:tcPr>
            <w:tcW w:w="3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A7BE6A5" w14:textId="464E1D9B" w:rsidR="00E87011" w:rsidRDefault="00E87011" w:rsidP="00E87011">
            <w:pPr>
              <w:pStyle w:val="Pquestiontextpartsa"/>
              <w:rPr>
                <w:rStyle w:val="Cquestionpartlabelbold"/>
              </w:rPr>
            </w:pPr>
            <w:r w:rsidRPr="00C9057A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A4305D">
              <w:rPr>
                <w:position w:val="-24"/>
              </w:rPr>
              <w:object w:dxaOrig="1380" w:dyaOrig="620" w14:anchorId="18E7E971">
                <v:shape id="_x0000_i1051" type="#_x0000_t75" style="width:68.8pt;height:31.15pt" o:ole="" fillcolor="window">
                  <v:imagedata r:id="rId69" o:title=""/>
                </v:shape>
                <o:OLEObject Type="Embed" ProgID="Equation.3" ShapeID="_x0000_i1051" DrawAspect="Content" ObjectID="_1540563579" r:id="rId70"/>
              </w:objec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1CDD245" w14:textId="77777777" w:rsidR="00917AA6" w:rsidRDefault="00E87011" w:rsidP="00E87011">
            <w:pPr>
              <w:pStyle w:val="Pquestiontextpartsa"/>
              <w:rPr>
                <w:rStyle w:val="Cquestionpartlabelbold"/>
              </w:rPr>
            </w:pPr>
            <w:r w:rsidRPr="00C9057A">
              <w:rPr>
                <w:rStyle w:val="Cquestionpartlabelbold"/>
              </w:rPr>
              <w:t>(b)</w:t>
            </w:r>
          </w:p>
          <w:p w14:paraId="3E4C1B0A" w14:textId="3008914F" w:rsidR="00E87011" w:rsidRDefault="00E87011" w:rsidP="00E87011">
            <w:pPr>
              <w:pStyle w:val="Pquestiontextpartsa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 w:rsidR="00917AA6" w:rsidRPr="00917AA6">
              <w:rPr>
                <w:position w:val="-122"/>
              </w:rPr>
              <w:object w:dxaOrig="2079" w:dyaOrig="2560" w14:anchorId="40FA3911">
                <v:shape id="_x0000_i1052" type="#_x0000_t75" style="width:103.15pt;height:128.95pt" o:ole="" fillcolor="window">
                  <v:imagedata r:id="rId71" o:title=""/>
                </v:shape>
                <o:OLEObject Type="Embed" ProgID="Equation.DSMT4" ShapeID="_x0000_i1052" DrawAspect="Content" ObjectID="_1540563580" r:id="rId72"/>
              </w:objec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8509417" w14:textId="77777777" w:rsidR="00E87011" w:rsidRPr="008574DC" w:rsidRDefault="00E87011" w:rsidP="00E87011">
            <w:pPr>
              <w:pStyle w:val="Pquestiontextpartsa"/>
            </w:pPr>
            <w:r w:rsidRPr="00C9057A">
              <w:rPr>
                <w:rStyle w:val="Cquestionpartlabelbold"/>
              </w:rPr>
              <w:t>(c)</w:t>
            </w:r>
            <w:r>
              <w:rPr>
                <w:rStyle w:val="Cquestionpartlabelbold"/>
              </w:rPr>
              <w:tab/>
            </w:r>
            <w:r w:rsidRPr="008574DC">
              <w:t>-2.142 – 5.002 = -7.144</w:t>
            </w:r>
          </w:p>
          <w:p w14:paraId="08B612F9" w14:textId="77777777" w:rsidR="00E87011" w:rsidRDefault="00E87011" w:rsidP="00A4305D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</w:tbl>
    <w:p w14:paraId="41546B8D" w14:textId="77777777" w:rsidR="00E8096B" w:rsidRDefault="00E8096B" w:rsidP="00E8096B">
      <w:pPr>
        <w:pStyle w:val="Pquestionheadingsx"/>
      </w:pPr>
      <w:r>
        <w:t>Question 18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5]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236"/>
      </w:tblGrid>
      <w:tr w:rsidR="00A4305D" w14:paraId="4276590D" w14:textId="77777777" w:rsidTr="00A4305D">
        <w:tc>
          <w:tcPr>
            <w:tcW w:w="3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8442249" w14:textId="75EA65D2" w:rsidR="00E87011" w:rsidRDefault="00E87011" w:rsidP="00E87011">
            <w:pPr>
              <w:pStyle w:val="Pquestiontextpartsa"/>
              <w:rPr>
                <w:rStyle w:val="Cquestionpartlabelbold"/>
              </w:rPr>
            </w:pPr>
            <w:r w:rsidRPr="00C9057A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8574DC">
              <w:t>9.006 × 100 = 900.6%</w:t>
            </w:r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8E41E96" w14:textId="2CA7B8AD" w:rsidR="0093221F" w:rsidRPr="0093221F" w:rsidRDefault="00E87011" w:rsidP="00A4305D">
            <w:pPr>
              <w:pStyle w:val="Pquestiontextpartsa"/>
              <w:ind w:left="0" w:firstLine="0"/>
              <w:rPr>
                <w:rStyle w:val="Cquestionpartlabelbold"/>
                <w:b w:val="0"/>
              </w:rPr>
            </w:pPr>
            <w:r w:rsidRPr="00C9057A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8574DC">
              <w:t>0.007 × 100 = 0.7%</w:t>
            </w:r>
          </w:p>
        </w:tc>
      </w:tr>
    </w:tbl>
    <w:p w14:paraId="5EAED291" w14:textId="77777777" w:rsidR="00E8096B" w:rsidRDefault="00E8096B" w:rsidP="00917AA6">
      <w:pPr>
        <w:pStyle w:val="Pquestionheadingsx"/>
        <w:spacing w:before="120"/>
      </w:pPr>
      <w:r>
        <w:t>Question 19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6]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18"/>
        <w:gridCol w:w="4728"/>
      </w:tblGrid>
      <w:tr w:rsidR="00A4305D" w14:paraId="3D0A6C75" w14:textId="77777777" w:rsidTr="00A4305D">
        <w:tc>
          <w:tcPr>
            <w:tcW w:w="50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E35FA6B" w14:textId="0B7801EE" w:rsidR="00E87011" w:rsidRDefault="00E87011" w:rsidP="00E87011">
            <w:pPr>
              <w:pStyle w:val="Pquestiontextpartsa"/>
              <w:rPr>
                <w:rStyle w:val="Cquestionpartlabelbold"/>
              </w:rPr>
            </w:pPr>
            <w:r w:rsidRPr="00C9057A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8574DC">
              <w:t xml:space="preserve">23.002% = 23.002 ÷ 100 </w:t>
            </w:r>
            <w:r>
              <w:br/>
              <w:t xml:space="preserve">                 </w:t>
            </w:r>
            <w:r w:rsidRPr="008574DC">
              <w:t>= 0.230</w:t>
            </w:r>
            <w:r>
              <w:t> </w:t>
            </w:r>
            <w:r w:rsidRPr="008574DC">
              <w:t>02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7D4E2B7" w14:textId="6126ECC0" w:rsidR="00E87011" w:rsidRDefault="00E87011" w:rsidP="00A4305D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C9057A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8574DC">
              <w:t xml:space="preserve">0.0004% = 0.0004 ÷ 100 </w:t>
            </w:r>
            <w:r>
              <w:br/>
              <w:t xml:space="preserve">                 </w:t>
            </w:r>
            <w:r w:rsidR="0093221F">
              <w:t xml:space="preserve">       </w:t>
            </w:r>
            <w:r w:rsidRPr="008574DC">
              <w:t>= 0.000</w:t>
            </w:r>
            <w:r>
              <w:t> </w:t>
            </w:r>
            <w:r w:rsidRPr="008574DC">
              <w:t>004</w:t>
            </w:r>
          </w:p>
        </w:tc>
      </w:tr>
    </w:tbl>
    <w:p w14:paraId="73D0F66A" w14:textId="77777777" w:rsidR="00E8096B" w:rsidRDefault="00E8096B" w:rsidP="0093221F">
      <w:pPr>
        <w:pStyle w:val="Pquestionheadingsx"/>
      </w:pPr>
      <w:r>
        <w:lastRenderedPageBreak/>
        <w:t>Question 2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6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18"/>
        <w:gridCol w:w="4728"/>
      </w:tblGrid>
      <w:tr w:rsidR="00A4305D" w14:paraId="1CCCB662" w14:textId="77777777" w:rsidTr="007B562E">
        <w:tc>
          <w:tcPr>
            <w:tcW w:w="50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135E4D6" w14:textId="5216D463" w:rsidR="00E87011" w:rsidRDefault="00E87011" w:rsidP="0093221F">
            <w:pPr>
              <w:pStyle w:val="Pquestiontextpartsa"/>
              <w:keepNext/>
              <w:rPr>
                <w:rStyle w:val="Cquestionpartlabelbold"/>
              </w:rPr>
            </w:pPr>
            <w:r w:rsidRPr="00887664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br/>
            </w:r>
            <w:r w:rsidR="00EE4DA1" w:rsidRPr="00A4305D">
              <w:rPr>
                <w:position w:val="-58"/>
              </w:rPr>
              <w:object w:dxaOrig="1520" w:dyaOrig="1280" w14:anchorId="68A021F4">
                <v:shape id="_x0000_i1053" type="#_x0000_t75" style="width:76.3pt;height:63.4pt" o:ole="" fillcolor="window">
                  <v:imagedata r:id="rId73" o:title=""/>
                </v:shape>
                <o:OLEObject Type="Embed" ProgID="Equation.DSMT4" ShapeID="_x0000_i1053" DrawAspect="Content" ObjectID="_1540563581" r:id="rId74"/>
              </w:objec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B98B7B7" w14:textId="4A4FD049" w:rsidR="00E87011" w:rsidRDefault="00E87011" w:rsidP="0093221F">
            <w:pPr>
              <w:pStyle w:val="Pquestiontextpartsa"/>
              <w:keepNext/>
              <w:ind w:left="0" w:firstLine="0"/>
              <w:rPr>
                <w:rStyle w:val="Cquestionpartlabelbold"/>
              </w:rPr>
            </w:pPr>
            <w:r w:rsidRPr="00C9057A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>
              <w:rPr>
                <w:rStyle w:val="Cquestionpartlabelbold"/>
              </w:rPr>
              <w:br/>
            </w:r>
            <w:r w:rsidR="007B562E">
              <w:tab/>
            </w:r>
            <w:r w:rsidRPr="00A4305D">
              <w:rPr>
                <w:position w:val="-58"/>
              </w:rPr>
              <w:object w:dxaOrig="2400" w:dyaOrig="1280" w14:anchorId="7647B91B">
                <v:shape id="_x0000_i1054" type="#_x0000_t75" style="width:120.35pt;height:63.4pt" o:ole="" fillcolor="window">
                  <v:imagedata r:id="rId75" o:title=""/>
                </v:shape>
                <o:OLEObject Type="Embed" ProgID="Equation.DSMT4" ShapeID="_x0000_i1054" DrawAspect="Content" ObjectID="_1540563582" r:id="rId76"/>
              </w:object>
            </w:r>
          </w:p>
        </w:tc>
      </w:tr>
    </w:tbl>
    <w:p w14:paraId="328A365F" w14:textId="77777777" w:rsidR="00E8096B" w:rsidRDefault="00E8096B" w:rsidP="00E8096B">
      <w:pPr>
        <w:pStyle w:val="Pquestionheadingsx"/>
      </w:pPr>
      <w:r>
        <w:t>Question 21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7]</w:t>
      </w:r>
    </w:p>
    <w:p w14:paraId="0E586978" w14:textId="7E5E9114" w:rsidR="00E8096B" w:rsidRPr="00C9057A" w:rsidRDefault="00C9057A" w:rsidP="00C9057A">
      <w:pPr>
        <w:pStyle w:val="Pquestiontextpartsa"/>
      </w:pPr>
      <w:r w:rsidRPr="00C9057A">
        <w:rPr>
          <w:rStyle w:val="Cquestionpartlabelbold"/>
        </w:rPr>
        <w:t>(a)</w:t>
      </w:r>
      <w:r>
        <w:rPr>
          <w:rStyle w:val="Cquestionpartlabelbold"/>
        </w:rPr>
        <w:tab/>
      </w:r>
      <w:r w:rsidR="00E8096B" w:rsidRPr="008574DC">
        <w:t>Profit = $63000</w:t>
      </w:r>
      <w:r w:rsidR="00E8096B" w:rsidRPr="008574DC">
        <w:object w:dxaOrig="200" w:dyaOrig="120" w14:anchorId="5A99233F">
          <v:shape id="_x0000_i1055" type="#_x0000_t75" style="width:9.65pt;height:6.45pt" o:ole="">
            <v:imagedata r:id="rId77" o:title=""/>
          </v:shape>
          <o:OLEObject Type="Embed" ProgID="Equation.3" ShapeID="_x0000_i1055" DrawAspect="Content" ObjectID="_1540563583" r:id="rId78"/>
        </w:object>
      </w:r>
      <w:r w:rsidR="00E8096B" w:rsidRPr="008574DC">
        <w:t>$45000</w:t>
      </w:r>
      <w:r w:rsidR="00887664">
        <w:br/>
      </w:r>
      <w:r w:rsidR="00E8096B" w:rsidRPr="00C9057A">
        <w:t xml:space="preserve">        </w:t>
      </w:r>
      <w:r w:rsidR="00EA2CD2">
        <w:t xml:space="preserve">   </w:t>
      </w:r>
      <w:r w:rsidR="00E8096B" w:rsidRPr="00C9057A">
        <w:t>= $18000</w:t>
      </w:r>
    </w:p>
    <w:p w14:paraId="75FF6113" w14:textId="346AE683" w:rsidR="00C9057A" w:rsidRDefault="00C9057A" w:rsidP="00887664">
      <w:pPr>
        <w:pStyle w:val="Pquestiontextpartsa"/>
      </w:pPr>
      <w:r w:rsidRPr="00C9057A">
        <w:rPr>
          <w:rStyle w:val="Cquestionpartlabelbold"/>
        </w:rPr>
        <w:t>(b)</w:t>
      </w:r>
      <w:r>
        <w:rPr>
          <w:rStyle w:val="Cquestionpartlabelbold"/>
        </w:rPr>
        <w:tab/>
      </w:r>
      <w:r w:rsidR="00E8096B" w:rsidRPr="008574DC">
        <w:t xml:space="preserve">Percentage profit = </w:t>
      </w:r>
      <w:r w:rsidR="00E8096B" w:rsidRPr="008574DC">
        <w:rPr>
          <w:position w:val="-24"/>
        </w:rPr>
        <w:object w:dxaOrig="1460" w:dyaOrig="620" w14:anchorId="3805CF22">
          <v:shape id="_x0000_i1056" type="#_x0000_t75" style="width:73.05pt;height:31.15pt" o:ole="">
            <v:imagedata r:id="rId79" o:title=""/>
          </v:shape>
          <o:OLEObject Type="Embed" ProgID="Equation.3" ShapeID="_x0000_i1056" DrawAspect="Content" ObjectID="_1540563584" r:id="rId80"/>
        </w:object>
      </w:r>
      <w:r w:rsidR="00887664">
        <w:br/>
        <w:t xml:space="preserve">                                </w:t>
      </w:r>
      <w:r w:rsidR="00E8096B" w:rsidRPr="008574DC">
        <w:t xml:space="preserve">= </w:t>
      </w:r>
      <w:r w:rsidR="00E8096B" w:rsidRPr="008574DC">
        <w:rPr>
          <w:position w:val="-24"/>
        </w:rPr>
        <w:object w:dxaOrig="800" w:dyaOrig="620" w14:anchorId="51E818AD">
          <v:shape id="_x0000_i1057" type="#_x0000_t75" style="width:39.75pt;height:31.15pt" o:ole="">
            <v:imagedata r:id="rId81" o:title=""/>
          </v:shape>
          <o:OLEObject Type="Embed" ProgID="Equation.3" ShapeID="_x0000_i1057" DrawAspect="Content" ObjectID="_1540563585" r:id="rId82"/>
        </w:object>
      </w:r>
      <w:r w:rsidR="00887664">
        <w:br/>
        <w:t xml:space="preserve">                                </w:t>
      </w:r>
      <w:r w:rsidR="00E8096B" w:rsidRPr="008574DC">
        <w:t>= 40%</w:t>
      </w:r>
    </w:p>
    <w:p w14:paraId="7B54A9B5" w14:textId="71E4EA5A" w:rsidR="00E8096B" w:rsidRDefault="00E8096B" w:rsidP="00E8096B">
      <w:pPr>
        <w:pStyle w:val="Pquestionheadingsx"/>
      </w:pPr>
      <w:r>
        <w:t>Question 2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8]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18"/>
        <w:gridCol w:w="4728"/>
      </w:tblGrid>
      <w:tr w:rsidR="00A4305D" w14:paraId="08E1A11A" w14:textId="77777777" w:rsidTr="00A4305D">
        <w:tc>
          <w:tcPr>
            <w:tcW w:w="50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A9C2495" w14:textId="42703D2D" w:rsidR="00E87011" w:rsidRDefault="00E87011" w:rsidP="00E87011">
            <w:pPr>
              <w:pStyle w:val="Pquestiontextpartsa"/>
              <w:rPr>
                <w:rStyle w:val="Cquestionpartlabelbold"/>
              </w:rPr>
            </w:pPr>
            <w:r w:rsidRPr="00C9057A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8574DC">
              <w:t>3</w:t>
            </w:r>
            <w:r>
              <w:t>2.5% of 36 000 = 0.325 × 36 000</w:t>
            </w:r>
            <w:r>
              <w:br/>
            </w:r>
            <w:r w:rsidRPr="008574DC">
              <w:t xml:space="preserve">                           </w:t>
            </w:r>
            <w:r>
              <w:t xml:space="preserve">   </w:t>
            </w:r>
            <w:r w:rsidRPr="008574DC">
              <w:t>= 11 700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70D4080" w14:textId="77777777" w:rsidR="00E87011" w:rsidRPr="00A4305D" w:rsidRDefault="00E87011" w:rsidP="00E87011">
            <w:pPr>
              <w:pStyle w:val="Pquestiontextpartsa"/>
              <w:rPr>
                <w:szCs w:val="20"/>
              </w:rPr>
            </w:pPr>
            <w:r w:rsidRPr="00C9057A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C9057A">
              <w:t>36 000 – 11 700 = 24 300</w:t>
            </w:r>
          </w:p>
          <w:p w14:paraId="03344FAF" w14:textId="77777777" w:rsidR="00E87011" w:rsidRDefault="00E87011" w:rsidP="00A4305D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</w:tbl>
    <w:p w14:paraId="79FF84BA" w14:textId="77777777" w:rsidR="00E8096B" w:rsidRDefault="00E8096B" w:rsidP="00E8096B">
      <w:pPr>
        <w:pStyle w:val="Pquestionheadingsx"/>
      </w:pPr>
      <w:r>
        <w:t>Question 23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2.9]</w:t>
      </w:r>
    </w:p>
    <w:p w14:paraId="1E5DE3AD" w14:textId="6908D9B7" w:rsidR="00E8096B" w:rsidRPr="008574DC" w:rsidRDefault="00E8096B" w:rsidP="00C9057A">
      <w:pPr>
        <w:pStyle w:val="Pquestiontextmainstem"/>
      </w:pPr>
      <w:r w:rsidRPr="008574DC">
        <w:t>Increased by 12.5% = 100% + 12.5%</w:t>
      </w:r>
      <w:r w:rsidR="00887664">
        <w:br/>
      </w:r>
      <w:r w:rsidR="00887664" w:rsidRPr="008574DC">
        <w:t xml:space="preserve">                           </w:t>
      </w:r>
      <w:r w:rsidR="00887664">
        <w:t xml:space="preserve">         </w:t>
      </w:r>
      <w:r w:rsidRPr="008574DC">
        <w:t>= 112.5%</w:t>
      </w:r>
      <w:r w:rsidR="00887664">
        <w:br/>
      </w:r>
      <w:r w:rsidR="00887664" w:rsidRPr="008574DC">
        <w:t xml:space="preserve">                           </w:t>
      </w:r>
      <w:r w:rsidR="00887664">
        <w:t xml:space="preserve">         </w:t>
      </w:r>
      <w:r w:rsidRPr="008574DC">
        <w:t>= 1.125</w:t>
      </w:r>
    </w:p>
    <w:p w14:paraId="12F4257D" w14:textId="19B3DCF9" w:rsidR="00E8096B" w:rsidRPr="008574DC" w:rsidRDefault="00E8096B" w:rsidP="00C9057A">
      <w:pPr>
        <w:pStyle w:val="Pquestiontextmainstem"/>
      </w:pPr>
      <w:r w:rsidRPr="008574DC">
        <w:t>Expected revenue of store</w:t>
      </w:r>
      <w:r w:rsidR="00887664">
        <w:t xml:space="preserve"> </w:t>
      </w:r>
      <w:r w:rsidRPr="008574DC">
        <w:t xml:space="preserve">= 1.125 </w:t>
      </w:r>
      <w:r w:rsidRPr="008574DC">
        <w:rPr>
          <w:position w:val="-4"/>
        </w:rPr>
        <w:object w:dxaOrig="180" w:dyaOrig="200" w14:anchorId="27E4CBD3">
          <v:shape id="_x0000_i1058" type="#_x0000_t75" style="width:8.6pt;height:9.65pt" o:ole="">
            <v:imagedata r:id="rId83" o:title=""/>
          </v:shape>
          <o:OLEObject Type="Embed" ProgID="Equation.3" ShapeID="_x0000_i1058" DrawAspect="Content" ObjectID="_1540563586" r:id="rId84"/>
        </w:object>
      </w:r>
      <w:r w:rsidRPr="008574DC">
        <w:t xml:space="preserve"> $125</w:t>
      </w:r>
      <w:r w:rsidR="00EA2CD2">
        <w:t> </w:t>
      </w:r>
      <w:r w:rsidRPr="008574DC">
        <w:t>000</w:t>
      </w:r>
    </w:p>
    <w:p w14:paraId="3B4EE462" w14:textId="6033A62D" w:rsidR="00E8096B" w:rsidRPr="00C9057A" w:rsidRDefault="00887664" w:rsidP="00C9057A">
      <w:pPr>
        <w:pStyle w:val="Pquestiontextmainstem"/>
      </w:pPr>
      <w:r w:rsidRPr="008574DC">
        <w:t xml:space="preserve">                           </w:t>
      </w:r>
      <w:r>
        <w:t xml:space="preserve">                      </w:t>
      </w:r>
      <w:r w:rsidR="00E8096B" w:rsidRPr="008574DC">
        <w:t>= $140</w:t>
      </w:r>
      <w:r w:rsidR="00EA2CD2">
        <w:t> </w:t>
      </w:r>
      <w:r w:rsidR="00E8096B" w:rsidRPr="008574DC">
        <w:t>625</w:t>
      </w:r>
    </w:p>
    <w:p w14:paraId="5A93DD10" w14:textId="77777777" w:rsidR="00E8096B" w:rsidRDefault="00E8096B" w:rsidP="00E8096B">
      <w:pPr>
        <w:pStyle w:val="Pquestionheadingsx"/>
      </w:pPr>
      <w:r>
        <w:t>Question 2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9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38"/>
        <w:gridCol w:w="4708"/>
      </w:tblGrid>
      <w:tr w:rsidR="00A4305D" w14:paraId="29AFF1BB" w14:textId="77777777" w:rsidTr="00EE4DA1">
        <w:tc>
          <w:tcPr>
            <w:tcW w:w="5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DDD04C0" w14:textId="3B43A1E1" w:rsidR="00E87011" w:rsidRDefault="00E87011" w:rsidP="00E87011">
            <w:pPr>
              <w:pStyle w:val="Pquestiontextpartsa"/>
              <w:rPr>
                <w:rStyle w:val="Cquestionpartlabelbold"/>
              </w:rPr>
            </w:pPr>
            <w:r w:rsidRPr="00C9057A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8574DC">
              <w:t>12.25% of $600</w:t>
            </w:r>
            <w:r w:rsidRPr="00C9057A">
              <w:t> </w:t>
            </w:r>
            <w:r w:rsidRPr="008574DC">
              <w:t>000 = 0.1225 × $600</w:t>
            </w:r>
            <w:r w:rsidRPr="00C9057A">
              <w:t> </w:t>
            </w:r>
            <w:r w:rsidRPr="008574DC">
              <w:t>000</w:t>
            </w:r>
            <w:r>
              <w:br/>
              <w:t xml:space="preserve"> </w:t>
            </w:r>
            <w:r w:rsidRPr="008574DC">
              <w:t xml:space="preserve">                   </w:t>
            </w:r>
            <w:r>
              <w:t xml:space="preserve">                 </w:t>
            </w:r>
            <w:r w:rsidRPr="008574DC">
              <w:t>= $73</w:t>
            </w:r>
            <w:r w:rsidRPr="00E8096B">
              <w:t> </w:t>
            </w:r>
            <w:r w:rsidRPr="008574DC">
              <w:t>500</w:t>
            </w:r>
          </w:p>
        </w:tc>
        <w:tc>
          <w:tcPr>
            <w:tcW w:w="4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DD0B885" w14:textId="77777777" w:rsidR="00E87011" w:rsidRPr="008574DC" w:rsidRDefault="00E87011" w:rsidP="00E87011">
            <w:pPr>
              <w:pStyle w:val="Pquestiontextpartsa"/>
            </w:pPr>
            <w:r w:rsidRPr="00C9057A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8574DC">
              <w:t>$600</w:t>
            </w:r>
            <w:r w:rsidRPr="00C9057A">
              <w:t> </w:t>
            </w:r>
            <w:r w:rsidRPr="008574DC">
              <w:t>000 – $73</w:t>
            </w:r>
            <w:r w:rsidRPr="00C9057A">
              <w:t> </w:t>
            </w:r>
            <w:r w:rsidRPr="008574DC">
              <w:t>500 = $526</w:t>
            </w:r>
            <w:r w:rsidRPr="00C9057A">
              <w:t> </w:t>
            </w:r>
            <w:r w:rsidRPr="008574DC">
              <w:t>500</w:t>
            </w:r>
          </w:p>
          <w:p w14:paraId="730BE07C" w14:textId="77777777" w:rsidR="00E87011" w:rsidRDefault="00E87011" w:rsidP="00A4305D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</w:tbl>
    <w:p w14:paraId="759494A3" w14:textId="77777777" w:rsidR="00E8096B" w:rsidRDefault="00E8096B" w:rsidP="00E8096B">
      <w:pPr>
        <w:pStyle w:val="Pquestionheadingsx"/>
      </w:pPr>
      <w:r>
        <w:t>Question 25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10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28"/>
        <w:gridCol w:w="4728"/>
      </w:tblGrid>
      <w:tr w:rsidR="00A4305D" w14:paraId="7979E518" w14:textId="77777777" w:rsidTr="00EE4DA1">
        <w:tc>
          <w:tcPr>
            <w:tcW w:w="49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96D80EB" w14:textId="69D72652" w:rsidR="00E87011" w:rsidRDefault="00E87011" w:rsidP="00E87011">
            <w:pPr>
              <w:pStyle w:val="Pquestiontextpartsa"/>
              <w:rPr>
                <w:rStyle w:val="Cquestionpartlabelbold"/>
              </w:rPr>
            </w:pPr>
            <w:r w:rsidRPr="00C9057A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8574DC">
              <w:t xml:space="preserve">Amount of discount = 35% </w:t>
            </w:r>
            <w:r w:rsidRPr="00A4305D">
              <w:rPr>
                <w:position w:val="-4"/>
              </w:rPr>
              <w:object w:dxaOrig="180" w:dyaOrig="200" w14:anchorId="4A4C67BD">
                <v:shape id="_x0000_i1059" type="#_x0000_t75" style="width:8.6pt;height:9.65pt" o:ole="">
                  <v:imagedata r:id="rId85" o:title=""/>
                </v:shape>
                <o:OLEObject Type="Embed" ProgID="Equation.3" ShapeID="_x0000_i1059" DrawAspect="Content" ObjectID="_1540563587" r:id="rId86"/>
              </w:object>
            </w:r>
            <w:r w:rsidRPr="008574DC">
              <w:t xml:space="preserve"> $280</w:t>
            </w:r>
            <w:r>
              <w:br/>
            </w:r>
            <w:r w:rsidRPr="008574DC">
              <w:t xml:space="preserve">                           </w:t>
            </w:r>
            <w:r>
              <w:t xml:space="preserve">          </w:t>
            </w:r>
            <w:r w:rsidRPr="008574DC">
              <w:t xml:space="preserve">= 0.35 </w:t>
            </w:r>
            <w:r w:rsidRPr="00A4305D">
              <w:rPr>
                <w:position w:val="-4"/>
              </w:rPr>
              <w:object w:dxaOrig="180" w:dyaOrig="200" w14:anchorId="703497CC">
                <v:shape id="_x0000_i1060" type="#_x0000_t75" style="width:8.6pt;height:9.65pt" o:ole="">
                  <v:imagedata r:id="rId87" o:title=""/>
                </v:shape>
                <o:OLEObject Type="Embed" ProgID="Equation.3" ShapeID="_x0000_i1060" DrawAspect="Content" ObjectID="_1540563588" r:id="rId88"/>
              </w:object>
            </w:r>
            <w:r w:rsidRPr="008574DC">
              <w:t xml:space="preserve"> $280</w:t>
            </w:r>
            <w:r>
              <w:br/>
            </w:r>
            <w:r w:rsidRPr="008574DC">
              <w:t xml:space="preserve">                           </w:t>
            </w:r>
            <w:r>
              <w:t xml:space="preserve">          </w:t>
            </w:r>
            <w:r w:rsidRPr="00C9057A">
              <w:t>= $98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8F77CC1" w14:textId="4EC4AABE" w:rsidR="00E87011" w:rsidRDefault="00E87011" w:rsidP="00A4305D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C9057A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8574DC">
              <w:t>Selling price of jacket = $280</w:t>
            </w:r>
            <w:r w:rsidRPr="008574DC">
              <w:object w:dxaOrig="200" w:dyaOrig="120" w14:anchorId="28513756">
                <v:shape id="_x0000_i1061" type="#_x0000_t75" style="width:9.65pt;height:6.45pt" o:ole="">
                  <v:imagedata r:id="rId89" o:title=""/>
                </v:shape>
                <o:OLEObject Type="Embed" ProgID="Equation.3" ShapeID="_x0000_i1061" DrawAspect="Content" ObjectID="_1540563589" r:id="rId90"/>
              </w:object>
            </w:r>
            <w:r w:rsidRPr="008574DC">
              <w:t>$98</w:t>
            </w:r>
            <w:r>
              <w:br/>
            </w:r>
            <w:r w:rsidRPr="008574DC">
              <w:t xml:space="preserve">                           </w:t>
            </w:r>
            <w:r>
              <w:t xml:space="preserve">            </w:t>
            </w:r>
            <w:r w:rsidRPr="00C9057A">
              <w:t>= $182</w:t>
            </w:r>
          </w:p>
        </w:tc>
      </w:tr>
    </w:tbl>
    <w:p w14:paraId="1215E4D8" w14:textId="1EA7A056" w:rsidR="00071218" w:rsidRDefault="00071218" w:rsidP="00071218">
      <w:pPr>
        <w:pStyle w:val="Psectionresults"/>
      </w:pPr>
      <w:r>
        <w:t xml:space="preserve">Short answer total marks:  </w:t>
      </w:r>
      <w:r w:rsidR="00891E50">
        <w:t>58</w:t>
      </w:r>
    </w:p>
    <w:p w14:paraId="25635206" w14:textId="77777777" w:rsidR="006D7A87" w:rsidRDefault="006D7A87" w:rsidP="00071218">
      <w:pPr>
        <w:pStyle w:val="Psectionheading"/>
      </w:pPr>
      <w:r w:rsidRPr="00372314">
        <w:t>Extended answer section</w:t>
      </w:r>
    </w:p>
    <w:p w14:paraId="6901E5C2" w14:textId="77777777" w:rsidR="00E8096B" w:rsidRDefault="00E8096B" w:rsidP="00E8096B">
      <w:pPr>
        <w:pStyle w:val="Pquestionheadingsx1stafterhead"/>
      </w:pPr>
      <w:r>
        <w:t>Question 26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1]</w:t>
      </w:r>
    </w:p>
    <w:p w14:paraId="355AD9DC" w14:textId="1F35FBE4" w:rsidR="00E8096B" w:rsidRPr="00C9057A" w:rsidRDefault="00C9057A" w:rsidP="00EA2CD2">
      <w:pPr>
        <w:pStyle w:val="Pquestiontextpartsa"/>
      </w:pPr>
      <w:r w:rsidRPr="00C9057A">
        <w:rPr>
          <w:rStyle w:val="Cquestionpartlabelbold"/>
        </w:rPr>
        <w:t>(a)</w:t>
      </w:r>
      <w:r>
        <w:rPr>
          <w:rStyle w:val="Cquestionpartlabelbold"/>
        </w:rPr>
        <w:tab/>
      </w:r>
      <w:r w:rsidR="00E8096B" w:rsidRPr="008574DC">
        <w:t>Cost of paint = 22</w:t>
      </w:r>
      <w:r w:rsidR="00E8096B" w:rsidRPr="008574DC">
        <w:rPr>
          <w:position w:val="-4"/>
        </w:rPr>
        <w:object w:dxaOrig="180" w:dyaOrig="200" w14:anchorId="739F55E2">
          <v:shape id="_x0000_i1062" type="#_x0000_t75" style="width:8.6pt;height:9.65pt" o:ole="">
            <v:imagedata r:id="rId91" o:title=""/>
          </v:shape>
          <o:OLEObject Type="Embed" ProgID="Equation.3" ShapeID="_x0000_i1062" DrawAspect="Content" ObjectID="_1540563590" r:id="rId92"/>
        </w:object>
      </w:r>
      <w:r w:rsidR="00E8096B" w:rsidRPr="008574DC">
        <w:t xml:space="preserve"> $11.50</w:t>
      </w:r>
      <w:r w:rsidR="00887664">
        <w:br/>
        <w:t xml:space="preserve">                        </w:t>
      </w:r>
      <w:r w:rsidR="00E8096B" w:rsidRPr="00C9057A">
        <w:t>= $253</w:t>
      </w:r>
    </w:p>
    <w:p w14:paraId="2458C448" w14:textId="7D392B47" w:rsidR="00E8096B" w:rsidRPr="00C9057A" w:rsidRDefault="00C9057A" w:rsidP="00C9057A">
      <w:pPr>
        <w:pStyle w:val="Pquestiontextpartsa"/>
      </w:pPr>
      <w:r w:rsidRPr="00C9057A">
        <w:rPr>
          <w:rStyle w:val="Cquestionpartlabelbold"/>
        </w:rPr>
        <w:t>(b)</w:t>
      </w:r>
      <w:r>
        <w:rPr>
          <w:rStyle w:val="Cquestionpartlabelbold"/>
        </w:rPr>
        <w:tab/>
      </w:r>
      <w:r w:rsidR="00E8096B" w:rsidRPr="008574DC">
        <w:t xml:space="preserve">Cost of paint per litre = </w:t>
      </w:r>
      <w:r w:rsidR="00E8096B" w:rsidRPr="008574DC">
        <w:rPr>
          <w:position w:val="-6"/>
        </w:rPr>
        <w:object w:dxaOrig="999" w:dyaOrig="279" w14:anchorId="42AEB8A3">
          <v:shape id="_x0000_i1063" type="#_x0000_t75" style="width:50.5pt;height:13.95pt" o:ole="">
            <v:imagedata r:id="rId93" o:title=""/>
          </v:shape>
          <o:OLEObject Type="Embed" ProgID="Equation.3" ShapeID="_x0000_i1063" DrawAspect="Content" ObjectID="_1540563591" r:id="rId94"/>
        </w:object>
      </w:r>
      <w:r w:rsidR="00887664">
        <w:br/>
        <w:t xml:space="preserve">  </w:t>
      </w:r>
      <w:r w:rsidR="00887664" w:rsidRPr="008574DC">
        <w:t xml:space="preserve">                           </w:t>
      </w:r>
      <w:r w:rsidR="00887664">
        <w:t xml:space="preserve">          </w:t>
      </w:r>
      <w:r w:rsidR="00E8096B" w:rsidRPr="00C9057A">
        <w:t>= $11</w:t>
      </w:r>
    </w:p>
    <w:p w14:paraId="7C6ECF00" w14:textId="6B434FD6" w:rsidR="00E8096B" w:rsidRPr="008574DC" w:rsidRDefault="00C9057A" w:rsidP="00C9057A">
      <w:pPr>
        <w:pStyle w:val="Pquestiontextpartsa"/>
      </w:pPr>
      <w:r w:rsidRPr="00C9057A">
        <w:rPr>
          <w:rStyle w:val="Cquestionpartlabelbold"/>
        </w:rPr>
        <w:lastRenderedPageBreak/>
        <w:t>(c)</w:t>
      </w:r>
      <w:r w:rsidRPr="00215B1C">
        <w:tab/>
      </w:r>
      <w:r w:rsidR="00215B1C" w:rsidRPr="00215B1C">
        <w:t>The second offer</w:t>
      </w:r>
      <w:r w:rsidR="00215B1C">
        <w:rPr>
          <w:rStyle w:val="Cquestionpartlabelbold"/>
        </w:rPr>
        <w:t xml:space="preserve"> </w:t>
      </w:r>
      <w:r w:rsidR="00E8096B" w:rsidRPr="008574DC">
        <w:t xml:space="preserve">is cheaper at $11 per litre compared </w:t>
      </w:r>
      <w:r w:rsidR="00215B1C">
        <w:t xml:space="preserve">with </w:t>
      </w:r>
      <w:r w:rsidR="00E8096B" w:rsidRPr="008574DC">
        <w:t xml:space="preserve">$11.5 per litre. However, if Dave </w:t>
      </w:r>
      <w:r w:rsidR="00215B1C">
        <w:t>does not need 25 litres of</w:t>
      </w:r>
      <w:r w:rsidR="00E8096B" w:rsidRPr="008574DC">
        <w:t xml:space="preserve"> paint there might be a lot of wastage, </w:t>
      </w:r>
      <w:r w:rsidR="00215B1C">
        <w:t xml:space="preserve"> and </w:t>
      </w:r>
      <w:r w:rsidR="00E8096B" w:rsidRPr="008574DC">
        <w:t xml:space="preserve">it is cheaper to spend $253 </w:t>
      </w:r>
      <w:r w:rsidR="00215B1C">
        <w:t xml:space="preserve">for 22 litres </w:t>
      </w:r>
      <w:r w:rsidR="00E8096B" w:rsidRPr="008574DC">
        <w:t xml:space="preserve">compared to $275.  </w:t>
      </w:r>
    </w:p>
    <w:p w14:paraId="08D83FF0" w14:textId="77777777" w:rsidR="00E8096B" w:rsidRDefault="00E8096B" w:rsidP="00E8096B">
      <w:pPr>
        <w:pStyle w:val="Pquestionheadingsx"/>
      </w:pPr>
      <w:r>
        <w:t>Question 27</w:t>
      </w:r>
      <w:r>
        <w:tab/>
      </w:r>
      <w:r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6872A4EC" w14:textId="7AC0E127" w:rsidR="00E8096B" w:rsidRPr="008574DC" w:rsidRDefault="00C9057A" w:rsidP="00C9057A">
      <w:pPr>
        <w:pStyle w:val="Pquestiontextpartsa"/>
      </w:pPr>
      <w:r w:rsidRPr="00C9057A">
        <w:rPr>
          <w:rStyle w:val="Cquestionpartlabelbold"/>
        </w:rPr>
        <w:t>(a)</w:t>
      </w:r>
      <w:r>
        <w:rPr>
          <w:rStyle w:val="Cquestionpartlabelbold"/>
        </w:rPr>
        <w:tab/>
      </w:r>
      <w:r w:rsidR="00E8096B" w:rsidRPr="008574DC">
        <w:t xml:space="preserve">First section: </w:t>
      </w:r>
      <w:r w:rsidR="00382EEA" w:rsidRPr="008574DC">
        <w:rPr>
          <w:position w:val="-24"/>
        </w:rPr>
        <w:object w:dxaOrig="1740" w:dyaOrig="620" w14:anchorId="3F77ECFA">
          <v:shape id="_x0000_i1064" type="#_x0000_t75" style="width:87.05pt;height:31.15pt" o:ole="" fillcolor="window">
            <v:imagedata r:id="rId95" o:title=""/>
          </v:shape>
          <o:OLEObject Type="Embed" ProgID="Equation.DSMT4" ShapeID="_x0000_i1064" DrawAspect="Content" ObjectID="_1540563592" r:id="rId96"/>
        </w:object>
      </w:r>
      <w:r w:rsidR="00215B1C">
        <w:br/>
      </w:r>
      <w:r w:rsidR="00E8096B" w:rsidRPr="008574DC">
        <w:t xml:space="preserve">Second section: </w:t>
      </w:r>
      <w:r w:rsidR="00382EEA" w:rsidRPr="008574DC">
        <w:rPr>
          <w:position w:val="-24"/>
        </w:rPr>
        <w:object w:dxaOrig="1640" w:dyaOrig="620" w14:anchorId="76CB0191">
          <v:shape id="_x0000_i1065" type="#_x0000_t75" style="width:81.65pt;height:31.15pt" o:ole="" fillcolor="window">
            <v:imagedata r:id="rId97" o:title=""/>
          </v:shape>
          <o:OLEObject Type="Embed" ProgID="Equation.DSMT4" ShapeID="_x0000_i1065" DrawAspect="Content" ObjectID="_1540563593" r:id="rId98"/>
        </w:object>
      </w:r>
      <w:r w:rsidR="00215B1C">
        <w:br/>
      </w:r>
      <w:r w:rsidR="00E8096B" w:rsidRPr="008574DC">
        <w:t xml:space="preserve">Third section: </w:t>
      </w:r>
      <w:r w:rsidR="00382EEA" w:rsidRPr="008574DC">
        <w:rPr>
          <w:position w:val="-24"/>
        </w:rPr>
        <w:object w:dxaOrig="1760" w:dyaOrig="620" w14:anchorId="65081434">
          <v:shape id="_x0000_i1066" type="#_x0000_t75" style="width:88.1pt;height:31.15pt" o:ole="" fillcolor="window">
            <v:imagedata r:id="rId99" o:title=""/>
          </v:shape>
          <o:OLEObject Type="Embed" ProgID="Equation.DSMT4" ShapeID="_x0000_i1066" DrawAspect="Content" ObjectID="_1540563594" r:id="rId100"/>
        </w:object>
      </w:r>
    </w:p>
    <w:p w14:paraId="112DE7E6" w14:textId="0C4D51F1" w:rsidR="00E8096B" w:rsidRPr="008574DC" w:rsidRDefault="00C9057A" w:rsidP="00C9057A">
      <w:pPr>
        <w:pStyle w:val="Pquestiontextpartsa"/>
      </w:pPr>
      <w:r w:rsidRPr="00C9057A">
        <w:rPr>
          <w:rStyle w:val="Cquestionpartlabelbold"/>
        </w:rPr>
        <w:t>(b)</w:t>
      </w:r>
      <w:r>
        <w:rPr>
          <w:rStyle w:val="Cquestionpartlabelbold"/>
        </w:rPr>
        <w:tab/>
      </w:r>
      <w:r w:rsidR="00E8096B" w:rsidRPr="008574DC">
        <w:rPr>
          <w:position w:val="-24"/>
        </w:rPr>
        <w:object w:dxaOrig="3360" w:dyaOrig="620" w14:anchorId="01FC0AE7">
          <v:shape id="_x0000_i1067" type="#_x0000_t75" style="width:167.65pt;height:31.15pt" o:ole="" fillcolor="window">
            <v:imagedata r:id="rId101" o:title=""/>
          </v:shape>
          <o:OLEObject Type="Embed" ProgID="Equation.3" ShapeID="_x0000_i1067" DrawAspect="Content" ObjectID="_1540563595" r:id="rId102"/>
        </w:object>
      </w:r>
      <w:r w:rsidR="00E8096B" w:rsidRPr="008574DC">
        <w:t xml:space="preserve"> </w:t>
      </w:r>
    </w:p>
    <w:p w14:paraId="4D1926FD" w14:textId="77777777" w:rsidR="00215B1C" w:rsidRDefault="00C9057A" w:rsidP="00215B1C">
      <w:pPr>
        <w:pStyle w:val="Pquestiontextpartsai"/>
      </w:pPr>
      <w:r w:rsidRPr="00C9057A">
        <w:rPr>
          <w:rStyle w:val="Cquestionpartlabelbold"/>
        </w:rPr>
        <w:t>(c)</w:t>
      </w:r>
      <w:r>
        <w:rPr>
          <w:rStyle w:val="Cquestionpartlabelbold"/>
        </w:rPr>
        <w:tab/>
      </w:r>
      <w:r w:rsidRPr="00C9057A">
        <w:rPr>
          <w:rStyle w:val="Cquestionpartlabelbold"/>
        </w:rPr>
        <w:t>(i)</w:t>
      </w:r>
      <w:r>
        <w:rPr>
          <w:rStyle w:val="Cquestionpartlabelbold"/>
        </w:rPr>
        <w:tab/>
      </w:r>
      <w:r w:rsidR="00E8096B" w:rsidRPr="008574DC">
        <w:rPr>
          <w:position w:val="-24"/>
        </w:rPr>
        <w:object w:dxaOrig="1680" w:dyaOrig="620" w14:anchorId="3D3AE4A2">
          <v:shape id="_x0000_i1068" type="#_x0000_t75" style="width:83.8pt;height:31.15pt" o:ole="">
            <v:imagedata r:id="rId103" o:title=""/>
          </v:shape>
          <o:OLEObject Type="Embed" ProgID="Equation.3" ShapeID="_x0000_i1068" DrawAspect="Content" ObjectID="_1540563596" r:id="rId104"/>
        </w:object>
      </w:r>
    </w:p>
    <w:p w14:paraId="7E2A2ACD" w14:textId="58F99199" w:rsidR="00E8096B" w:rsidRPr="008574DC" w:rsidRDefault="00C9057A" w:rsidP="00215B1C">
      <w:pPr>
        <w:pStyle w:val="Pquestiontextpartsi"/>
      </w:pPr>
      <w:r w:rsidRPr="00C9057A">
        <w:rPr>
          <w:rStyle w:val="Cquestionpartlabelbold"/>
        </w:rPr>
        <w:t>(ii)</w:t>
      </w:r>
      <w:r>
        <w:rPr>
          <w:rStyle w:val="Cquestionpartlabelbold"/>
        </w:rPr>
        <w:tab/>
      </w:r>
      <w:r w:rsidR="00E8096B" w:rsidRPr="008574DC">
        <w:rPr>
          <w:position w:val="-24"/>
        </w:rPr>
        <w:object w:dxaOrig="1820" w:dyaOrig="620" w14:anchorId="60FDA830">
          <v:shape id="_x0000_i1069" type="#_x0000_t75" style="width:90.25pt;height:31.15pt" o:ole="">
            <v:imagedata r:id="rId105" o:title=""/>
          </v:shape>
          <o:OLEObject Type="Embed" ProgID="Equation.3" ShapeID="_x0000_i1069" DrawAspect="Content" ObjectID="_1540563597" r:id="rId106"/>
        </w:object>
      </w:r>
    </w:p>
    <w:p w14:paraId="6B198259" w14:textId="77777777" w:rsidR="00E8096B" w:rsidRDefault="00E8096B" w:rsidP="00E8096B">
      <w:pPr>
        <w:pStyle w:val="Pquestionheadingsx"/>
      </w:pPr>
      <w:r>
        <w:t>Question 28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5]</w:t>
      </w:r>
    </w:p>
    <w:p w14:paraId="453D57B4" w14:textId="4E486149" w:rsidR="00C9057A" w:rsidRDefault="00C9057A" w:rsidP="00C9057A">
      <w:pPr>
        <w:pStyle w:val="Pquestiontextpartsa"/>
      </w:pPr>
      <w:r w:rsidRPr="00C9057A">
        <w:rPr>
          <w:rStyle w:val="Cquestionpartlabelbold"/>
        </w:rPr>
        <w:t>(a)</w:t>
      </w:r>
      <w:r>
        <w:rPr>
          <w:rStyle w:val="Cquestionpartlabelbold"/>
        </w:rPr>
        <w:tab/>
      </w:r>
      <w:r w:rsidR="00E8096B" w:rsidRPr="008574DC">
        <w:t>Spelling: 0.955 × 100 = 95.5%</w:t>
      </w:r>
    </w:p>
    <w:p w14:paraId="73268960" w14:textId="424B6DA7" w:rsidR="00C9057A" w:rsidRDefault="00C9057A" w:rsidP="00C9057A">
      <w:pPr>
        <w:pStyle w:val="Pquestiontextpartsa"/>
      </w:pPr>
      <w:r w:rsidRPr="00C9057A">
        <w:rPr>
          <w:rStyle w:val="Cquestionpartlabelbold"/>
        </w:rPr>
        <w:t>(b)</w:t>
      </w:r>
      <w:r>
        <w:rPr>
          <w:rStyle w:val="Cquestionpartlabelbold"/>
        </w:rPr>
        <w:tab/>
      </w:r>
      <w:r w:rsidR="00E8096B" w:rsidRPr="008574DC">
        <w:t>Writing: 0.825 × 100 = 92.5%</w:t>
      </w:r>
    </w:p>
    <w:p w14:paraId="17C51CE5" w14:textId="0EBA181D" w:rsidR="00C9057A" w:rsidRDefault="00C9057A" w:rsidP="00C9057A">
      <w:pPr>
        <w:pStyle w:val="Pquestiontextpartsa"/>
      </w:pPr>
      <w:r w:rsidRPr="00C9057A">
        <w:rPr>
          <w:rStyle w:val="Cquestionpartlabelbold"/>
        </w:rPr>
        <w:t>(c)</w:t>
      </w:r>
      <w:r>
        <w:rPr>
          <w:rStyle w:val="Cquestionpartlabelbold"/>
        </w:rPr>
        <w:tab/>
      </w:r>
      <w:r w:rsidR="00E8096B" w:rsidRPr="008574DC">
        <w:t>Average of the Spelling and the Writing scores = 94%, average of the Punctuation and</w:t>
      </w:r>
      <w:r w:rsidR="00887664">
        <w:br/>
      </w:r>
      <w:r w:rsidR="00E8096B" w:rsidRPr="008574DC">
        <w:t xml:space="preserve">Reading scores = 75%, so the </w:t>
      </w:r>
      <w:r w:rsidR="00215B1C">
        <w:t>difference between them is 94% –</w:t>
      </w:r>
      <w:r w:rsidR="00E8096B" w:rsidRPr="008574DC">
        <w:t xml:space="preserve"> 75% = 19%.</w:t>
      </w:r>
    </w:p>
    <w:p w14:paraId="4CAA77F5" w14:textId="287125D5" w:rsidR="00E8096B" w:rsidRDefault="00E8096B" w:rsidP="00E8096B">
      <w:pPr>
        <w:pStyle w:val="Pquestionheadingsx"/>
      </w:pPr>
      <w:r>
        <w:t>Question 29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8]</w:t>
      </w:r>
    </w:p>
    <w:p w14:paraId="0B83A7CD" w14:textId="4902E57F" w:rsidR="00C9057A" w:rsidRDefault="00C9057A" w:rsidP="00C9057A">
      <w:pPr>
        <w:pStyle w:val="Pquestiontextpartsa"/>
      </w:pPr>
      <w:r w:rsidRPr="00C9057A">
        <w:rPr>
          <w:rStyle w:val="Cquestionpartlabelbold"/>
        </w:rPr>
        <w:t>(a)</w:t>
      </w:r>
      <w:r>
        <w:rPr>
          <w:rStyle w:val="Cquestionpartlabelbold"/>
        </w:rPr>
        <w:tab/>
      </w:r>
      <w:r w:rsidR="00E8096B" w:rsidRPr="008574DC">
        <w:t>Two</w:t>
      </w:r>
      <w:r w:rsidR="00215B1C">
        <w:t xml:space="preserve"> </w:t>
      </w:r>
      <w:r w:rsidR="00E8096B" w:rsidRPr="008574DC">
        <w:t>fifths is 40%.</w:t>
      </w:r>
    </w:p>
    <w:p w14:paraId="640673DF" w14:textId="6558C0C6" w:rsidR="00E8096B" w:rsidRPr="008574DC" w:rsidRDefault="00C9057A" w:rsidP="00C9057A">
      <w:pPr>
        <w:pStyle w:val="Pquestiontextpartsa"/>
      </w:pPr>
      <w:r w:rsidRPr="00C9057A">
        <w:rPr>
          <w:rStyle w:val="Cquestionpartlabelbold"/>
        </w:rPr>
        <w:t>(b)</w:t>
      </w:r>
      <w:r>
        <w:rPr>
          <w:rStyle w:val="Cquestionpartlabelbold"/>
        </w:rPr>
        <w:tab/>
      </w:r>
      <w:r w:rsidR="00E8096B" w:rsidRPr="008574DC">
        <w:t xml:space="preserve">60% of </w:t>
      </w:r>
      <w:r w:rsidR="00215B1C">
        <w:t>students walk to school</w:t>
      </w:r>
      <w:r w:rsidR="00E8096B" w:rsidRPr="008574DC">
        <w:t xml:space="preserve"> = 0.6 × 60 </w:t>
      </w:r>
      <w:r w:rsidR="00887664">
        <w:br/>
      </w:r>
      <w:r w:rsidR="00887664" w:rsidRPr="008574DC">
        <w:t xml:space="preserve">                           </w:t>
      </w:r>
      <w:r w:rsidR="00887664">
        <w:t xml:space="preserve">                              </w:t>
      </w:r>
      <w:r w:rsidR="00E8096B" w:rsidRPr="008574DC">
        <w:t xml:space="preserve">= 36 </w:t>
      </w:r>
      <w:r w:rsidR="00215B1C">
        <w:t>students</w:t>
      </w:r>
    </w:p>
    <w:p w14:paraId="43CC9F91" w14:textId="5CDF8273" w:rsidR="00C9057A" w:rsidRDefault="00C9057A" w:rsidP="00C9057A">
      <w:pPr>
        <w:pStyle w:val="Pquestiontextpartsa"/>
      </w:pPr>
      <w:r w:rsidRPr="00C9057A">
        <w:rPr>
          <w:rStyle w:val="Cquestionpartlabelbold"/>
        </w:rPr>
        <w:t>(c)</w:t>
      </w:r>
      <w:r>
        <w:rPr>
          <w:rStyle w:val="Cquestionpartlabelbold"/>
        </w:rPr>
        <w:tab/>
      </w:r>
      <w:r w:rsidR="00E8096B" w:rsidRPr="008574DC">
        <w:rPr>
          <w:position w:val="-24"/>
        </w:rPr>
        <w:object w:dxaOrig="3120" w:dyaOrig="620" w14:anchorId="372C0BC2">
          <v:shape id="_x0000_i1070" type="#_x0000_t75" style="width:155.8pt;height:31.15pt" o:ole="">
            <v:imagedata r:id="rId107" o:title=""/>
          </v:shape>
          <o:OLEObject Type="Embed" ProgID="Equation.3" ShapeID="_x0000_i1070" DrawAspect="Content" ObjectID="_1540563598" r:id="rId108"/>
        </w:object>
      </w:r>
    </w:p>
    <w:p w14:paraId="07216FB7" w14:textId="3E1A1BF4" w:rsidR="00C9057A" w:rsidRDefault="00C9057A" w:rsidP="00C9057A">
      <w:pPr>
        <w:pStyle w:val="Pquestiontextpartsa"/>
      </w:pPr>
      <w:r w:rsidRPr="00C9057A">
        <w:rPr>
          <w:rStyle w:val="Cquestionpartlabelbold"/>
        </w:rPr>
        <w:t>(d)</w:t>
      </w:r>
      <w:r>
        <w:rPr>
          <w:rStyle w:val="Cquestionpartlabelbold"/>
        </w:rPr>
        <w:tab/>
      </w:r>
      <w:r w:rsidR="00E8096B" w:rsidRPr="008574DC">
        <w:t xml:space="preserve">Number of </w:t>
      </w:r>
      <w:r w:rsidR="00F17308">
        <w:t>students who walk to school</w:t>
      </w:r>
      <w:r w:rsidR="00E8096B" w:rsidRPr="008574DC">
        <w:t>: 10 + 36 = 46</w:t>
      </w:r>
      <w:r w:rsidR="00F17308">
        <w:br/>
      </w:r>
      <w:r w:rsidR="00E8096B" w:rsidRPr="008574DC">
        <w:t>Total number of students: 60 + 44 = 104</w:t>
      </w:r>
      <w:r w:rsidR="00F17308">
        <w:br/>
      </w:r>
      <w:r w:rsidR="00E8096B" w:rsidRPr="008574DC">
        <w:t xml:space="preserve">Percentage of </w:t>
      </w:r>
      <w:r w:rsidR="00F17308">
        <w:t>students who walk to school</w:t>
      </w:r>
      <w:r w:rsidR="00E8096B" w:rsidRPr="008574DC">
        <w:t xml:space="preserve">: </w:t>
      </w:r>
      <w:r w:rsidR="00E8096B" w:rsidRPr="008574DC">
        <w:rPr>
          <w:position w:val="-24"/>
        </w:rPr>
        <w:object w:dxaOrig="1980" w:dyaOrig="620" w14:anchorId="2FCBE912">
          <v:shape id="_x0000_i1071" type="#_x0000_t75" style="width:98.85pt;height:31.15pt" o:ole="">
            <v:imagedata r:id="rId109" o:title=""/>
          </v:shape>
          <o:OLEObject Type="Embed" ProgID="Equation.3" ShapeID="_x0000_i1071" DrawAspect="Content" ObjectID="_1540563599" r:id="rId110"/>
        </w:object>
      </w:r>
    </w:p>
    <w:p w14:paraId="4585F825" w14:textId="6617EF6D" w:rsidR="00E8096B" w:rsidRPr="008574DC" w:rsidRDefault="00C9057A" w:rsidP="00C9057A">
      <w:pPr>
        <w:pStyle w:val="Pquestiontextpartsa"/>
      </w:pPr>
      <w:r w:rsidRPr="00C9057A">
        <w:rPr>
          <w:rStyle w:val="Cquestionpartlabelbold"/>
        </w:rPr>
        <w:t>(e)</w:t>
      </w:r>
      <w:r>
        <w:rPr>
          <w:rStyle w:val="Cquestionpartlabelbold"/>
        </w:rPr>
        <w:tab/>
      </w:r>
      <w:r w:rsidR="00E8096B" w:rsidRPr="008574DC">
        <w:t>Number of students joining the school: 520 – 480 = 40</w:t>
      </w:r>
      <w:r w:rsidR="00887664">
        <w:br/>
      </w:r>
      <w:r w:rsidR="00E8096B" w:rsidRPr="008574DC">
        <w:t xml:space="preserve">Percentage increase = </w:t>
      </w:r>
      <w:r w:rsidR="00E8096B" w:rsidRPr="008574DC">
        <w:rPr>
          <w:position w:val="-24"/>
        </w:rPr>
        <w:object w:dxaOrig="1780" w:dyaOrig="620" w14:anchorId="3CB917FA">
          <v:shape id="_x0000_i1072" type="#_x0000_t75" style="width:89.2pt;height:31.15pt" o:ole="">
            <v:imagedata r:id="rId111" o:title=""/>
          </v:shape>
          <o:OLEObject Type="Embed" ProgID="Equation.3" ShapeID="_x0000_i1072" DrawAspect="Content" ObjectID="_1540563600" r:id="rId112"/>
        </w:object>
      </w:r>
    </w:p>
    <w:p w14:paraId="42C8D3EF" w14:textId="77777777" w:rsidR="00E8096B" w:rsidRDefault="00E8096B" w:rsidP="00E8096B">
      <w:pPr>
        <w:pStyle w:val="Pquestionheadingsx"/>
      </w:pPr>
      <w:r>
        <w:t>Question 30</w:t>
      </w:r>
      <w:r>
        <w:tab/>
      </w:r>
      <w:r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2.10]</w:t>
      </w:r>
    </w:p>
    <w:p w14:paraId="3196CE19" w14:textId="28FB91B4" w:rsidR="00C9057A" w:rsidRDefault="00C9057A" w:rsidP="00C9057A">
      <w:pPr>
        <w:pStyle w:val="Pquestiontextpartsa"/>
      </w:pPr>
      <w:r w:rsidRPr="00C9057A">
        <w:rPr>
          <w:rStyle w:val="Cquestionpartlabelbold"/>
        </w:rPr>
        <w:t>(a)</w:t>
      </w:r>
      <w:r>
        <w:rPr>
          <w:rStyle w:val="Cquestionpartlabelbold"/>
        </w:rPr>
        <w:tab/>
      </w:r>
      <w:r w:rsidR="00F17308">
        <w:t>Price</w:t>
      </w:r>
      <w:r w:rsidR="00E8096B" w:rsidRPr="008574DC">
        <w:t xml:space="preserve"> of holiday cruise after 5% discount = 0.95 × $2470</w:t>
      </w:r>
      <w:r w:rsidR="00887664">
        <w:br/>
      </w:r>
      <w:r w:rsidR="00887664" w:rsidRPr="008574DC">
        <w:t xml:space="preserve">                           </w:t>
      </w:r>
      <w:r w:rsidR="00887664">
        <w:t xml:space="preserve">                                     </w:t>
      </w:r>
      <w:r w:rsidR="00E8096B" w:rsidRPr="008574DC">
        <w:t xml:space="preserve">         = $2346.50</w:t>
      </w:r>
    </w:p>
    <w:p w14:paraId="55ED13EA" w14:textId="37B0A085" w:rsidR="00E8096B" w:rsidRPr="008574DC" w:rsidRDefault="00C9057A" w:rsidP="00382EEA">
      <w:pPr>
        <w:pStyle w:val="Pquestiontextpartsa"/>
        <w:keepNext/>
        <w:keepLines/>
      </w:pPr>
      <w:r w:rsidRPr="00C9057A">
        <w:rPr>
          <w:rStyle w:val="Cquestionpartlabelbold"/>
        </w:rPr>
        <w:lastRenderedPageBreak/>
        <w:t>(b)</w:t>
      </w:r>
      <w:r>
        <w:rPr>
          <w:rStyle w:val="Cquestionpartlabelbold"/>
        </w:rPr>
        <w:tab/>
      </w:r>
      <w:r w:rsidR="00E8096B" w:rsidRPr="008574DC">
        <w:t xml:space="preserve">Increase in </w:t>
      </w:r>
      <w:r w:rsidR="00F17308">
        <w:t>price</w:t>
      </w:r>
      <w:r w:rsidR="00E8096B" w:rsidRPr="008574DC">
        <w:t xml:space="preserve"> of cruise = $2470 </w:t>
      </w:r>
      <w:r w:rsidR="00E8096B" w:rsidRPr="008574DC">
        <w:object w:dxaOrig="200" w:dyaOrig="120" w14:anchorId="38A09B0F">
          <v:shape id="_x0000_i1073" type="#_x0000_t75" style="width:9.65pt;height:6.45pt" o:ole="">
            <v:imagedata r:id="rId113" o:title=""/>
          </v:shape>
          <o:OLEObject Type="Embed" ProgID="Equation.3" ShapeID="_x0000_i1073" DrawAspect="Content" ObjectID="_1540563601" r:id="rId114"/>
        </w:object>
      </w:r>
      <w:r w:rsidR="00E8096B" w:rsidRPr="008574DC">
        <w:t xml:space="preserve"> $2100</w:t>
      </w:r>
      <w:r w:rsidR="00887664">
        <w:br/>
      </w:r>
      <w:r w:rsidR="00887664" w:rsidRPr="008574DC">
        <w:t xml:space="preserve">                           </w:t>
      </w:r>
      <w:r w:rsidR="00887664">
        <w:t xml:space="preserve">                   </w:t>
      </w:r>
      <w:r w:rsidR="00F17308">
        <w:t xml:space="preserve"> </w:t>
      </w:r>
      <w:r w:rsidR="00E8096B" w:rsidRPr="008574DC">
        <w:t>= $370</w:t>
      </w:r>
      <w:r w:rsidR="00F17308">
        <w:br/>
      </w:r>
      <w:r w:rsidR="00E8096B" w:rsidRPr="008574DC">
        <w:t xml:space="preserve">Percentage increase = </w:t>
      </w:r>
      <w:r w:rsidR="00E8096B" w:rsidRPr="008574DC">
        <w:rPr>
          <w:position w:val="-24"/>
        </w:rPr>
        <w:object w:dxaOrig="1340" w:dyaOrig="620" w14:anchorId="04696A17">
          <v:shape id="_x0000_i1074" type="#_x0000_t75" style="width:66.65pt;height:31.15pt" o:ole="">
            <v:imagedata r:id="rId115" o:title=""/>
          </v:shape>
          <o:OLEObject Type="Embed" ProgID="Equation.3" ShapeID="_x0000_i1074" DrawAspect="Content" ObjectID="_1540563602" r:id="rId116"/>
        </w:object>
      </w:r>
      <w:r w:rsidR="00E8096B" w:rsidRPr="008574DC">
        <w:t xml:space="preserve">   </w:t>
      </w:r>
      <w:r w:rsidR="00F17308">
        <w:br/>
      </w:r>
      <w:r w:rsidR="00887664" w:rsidRPr="008574DC">
        <w:t xml:space="preserve">                           </w:t>
      </w:r>
      <w:r w:rsidR="00887664">
        <w:t xml:space="preserve">     </w:t>
      </w:r>
      <w:r w:rsidR="00F17308">
        <w:t xml:space="preserve">     </w:t>
      </w:r>
      <w:r w:rsidR="00E8096B" w:rsidRPr="008574DC">
        <w:t>= 17.62%</w:t>
      </w:r>
    </w:p>
    <w:p w14:paraId="5E5384C2" w14:textId="2E88B4B8" w:rsidR="00C9057A" w:rsidRDefault="00C9057A" w:rsidP="00C9057A">
      <w:pPr>
        <w:pStyle w:val="Pquestiontextpartsa"/>
      </w:pPr>
      <w:r w:rsidRPr="00C9057A">
        <w:rPr>
          <w:rStyle w:val="Cquestionpartlabelbold"/>
        </w:rPr>
        <w:t>(c)</w:t>
      </w:r>
      <w:r>
        <w:rPr>
          <w:rStyle w:val="Cquestionpartlabelbold"/>
        </w:rPr>
        <w:tab/>
      </w:r>
      <w:r w:rsidR="00F17308">
        <w:t>Price</w:t>
      </w:r>
      <w:r w:rsidR="00E8096B" w:rsidRPr="00C9057A">
        <w:t xml:space="preserve"> expected next year = 1.10 </w:t>
      </w:r>
      <w:r w:rsidR="00E8096B" w:rsidRPr="008574DC">
        <w:rPr>
          <w:position w:val="-4"/>
        </w:rPr>
        <w:object w:dxaOrig="180" w:dyaOrig="200" w14:anchorId="5B17AD73">
          <v:shape id="_x0000_i1075" type="#_x0000_t75" style="width:8.6pt;height:9.65pt" o:ole="">
            <v:imagedata r:id="rId117" o:title=""/>
          </v:shape>
          <o:OLEObject Type="Embed" ProgID="Equation.3" ShapeID="_x0000_i1075" DrawAspect="Content" ObjectID="_1540563603" r:id="rId118"/>
        </w:object>
      </w:r>
      <w:r w:rsidR="00E8096B" w:rsidRPr="00C9057A">
        <w:t xml:space="preserve"> $2470</w:t>
      </w:r>
      <w:r w:rsidR="00F17308">
        <w:br/>
      </w:r>
      <w:r w:rsidR="00887664" w:rsidRPr="008574DC">
        <w:t xml:space="preserve">                           </w:t>
      </w:r>
      <w:r w:rsidR="00887664">
        <w:t xml:space="preserve">                 </w:t>
      </w:r>
      <w:r w:rsidR="00E8096B" w:rsidRPr="00C9057A">
        <w:t xml:space="preserve"> = $2717</w:t>
      </w:r>
    </w:p>
    <w:p w14:paraId="5A3A4CE3" w14:textId="68B94E31" w:rsidR="00F17308" w:rsidRDefault="00C9057A" w:rsidP="00C9057A">
      <w:pPr>
        <w:pStyle w:val="Pquestiontextpartsa"/>
      </w:pPr>
      <w:r w:rsidRPr="00C9057A">
        <w:rPr>
          <w:rStyle w:val="Cquestionpartlabelbold"/>
        </w:rPr>
        <w:t>(d)</w:t>
      </w:r>
      <w:r>
        <w:rPr>
          <w:rStyle w:val="Cquestionpartlabelbold"/>
        </w:rPr>
        <w:tab/>
      </w:r>
    </w:p>
    <w:tbl>
      <w:tblPr>
        <w:tblW w:w="9219" w:type="dxa"/>
        <w:tblInd w:w="392" w:type="dxa"/>
        <w:tblLook w:val="04A0" w:firstRow="1" w:lastRow="0" w:firstColumn="1" w:lastColumn="0" w:noHBand="0" w:noVBand="1"/>
      </w:tblPr>
      <w:tblGrid>
        <w:gridCol w:w="1843"/>
        <w:gridCol w:w="1701"/>
        <w:gridCol w:w="850"/>
        <w:gridCol w:w="1650"/>
        <w:gridCol w:w="1469"/>
        <w:gridCol w:w="1706"/>
      </w:tblGrid>
      <w:tr w:rsidR="00C25D84" w14:paraId="6EA8BDCF" w14:textId="61C01B46" w:rsidTr="007B562E">
        <w:tc>
          <w:tcPr>
            <w:tcW w:w="1843" w:type="dxa"/>
            <w:shd w:val="clear" w:color="auto" w:fill="auto"/>
          </w:tcPr>
          <w:p w14:paraId="7D6760E5" w14:textId="18EEEEAC" w:rsidR="00F54D9F" w:rsidRPr="00C9057A" w:rsidRDefault="00F54D9F" w:rsidP="007B562E">
            <w:pPr>
              <w:pStyle w:val="Pquestiontextmainstem"/>
            </w:pPr>
            <w:r w:rsidRPr="00C9057A">
              <w:t>People under 20</w:t>
            </w:r>
          </w:p>
        </w:tc>
        <w:tc>
          <w:tcPr>
            <w:tcW w:w="1701" w:type="dxa"/>
            <w:shd w:val="clear" w:color="auto" w:fill="auto"/>
          </w:tcPr>
          <w:p w14:paraId="2F5228F5" w14:textId="77777777" w:rsidR="00F54D9F" w:rsidRDefault="00F54D9F" w:rsidP="00F54D9F">
            <w:pPr>
              <w:pStyle w:val="Pquestiontextmainstem"/>
            </w:pPr>
            <w:r w:rsidRPr="00C9057A">
              <w:t>= 15% of 60</w:t>
            </w:r>
          </w:p>
          <w:p w14:paraId="1EBB37FB" w14:textId="1B25E8AC" w:rsidR="00F54D9F" w:rsidRPr="00F54D9F" w:rsidRDefault="00F54D9F" w:rsidP="00C25D84">
            <w:pPr>
              <w:pStyle w:val="Pquestiontextmainstem"/>
            </w:pPr>
            <w:r w:rsidRPr="00F54D9F">
              <w:t xml:space="preserve">= 15% </w:t>
            </w:r>
            <w:r w:rsidRPr="00C25D84">
              <w:rPr>
                <w:position w:val="-4"/>
              </w:rPr>
              <w:object w:dxaOrig="180" w:dyaOrig="200" w14:anchorId="4B307181">
                <v:shape id="_x0000_i1076" type="#_x0000_t75" style="width:8.6pt;height:9.65pt" o:ole="">
                  <v:imagedata r:id="rId119" o:title=""/>
                </v:shape>
                <o:OLEObject Type="Embed" ProgID="Equation.3" ShapeID="_x0000_i1076" DrawAspect="Content" ObjectID="_1540563604" r:id="rId120"/>
              </w:object>
            </w:r>
            <w:r w:rsidRPr="00C9057A">
              <w:t xml:space="preserve"> 60</w:t>
            </w:r>
            <w:r>
              <w:br/>
            </w:r>
            <w:r w:rsidRPr="00F54D9F">
              <w:t xml:space="preserve">= 0.15 </w:t>
            </w:r>
            <w:r w:rsidRPr="00C25D84">
              <w:rPr>
                <w:position w:val="-4"/>
              </w:rPr>
              <w:object w:dxaOrig="180" w:dyaOrig="200" w14:anchorId="33428CF2">
                <v:shape id="_x0000_i1077" type="#_x0000_t75" style="width:8.6pt;height:9.65pt" o:ole="">
                  <v:imagedata r:id="rId119" o:title=""/>
                </v:shape>
                <o:OLEObject Type="Embed" ProgID="Equation.3" ShapeID="_x0000_i1077" DrawAspect="Content" ObjectID="_1540563605" r:id="rId121"/>
              </w:object>
            </w:r>
            <w:r w:rsidRPr="00C9057A">
              <w:t xml:space="preserve"> 60</w:t>
            </w:r>
          </w:p>
          <w:p w14:paraId="01FD2B54" w14:textId="70376A1E" w:rsidR="00F54D9F" w:rsidRPr="00C9057A" w:rsidRDefault="00F54D9F" w:rsidP="007B562E">
            <w:pPr>
              <w:pStyle w:val="Pquestiontextmainstem"/>
            </w:pPr>
            <w:r w:rsidRPr="00F54D9F">
              <w:t>= 9</w:t>
            </w:r>
          </w:p>
        </w:tc>
        <w:tc>
          <w:tcPr>
            <w:tcW w:w="850" w:type="dxa"/>
            <w:shd w:val="clear" w:color="auto" w:fill="auto"/>
          </w:tcPr>
          <w:p w14:paraId="593E38DE" w14:textId="31008E7F" w:rsidR="00F54D9F" w:rsidRDefault="00F54D9F" w:rsidP="007B562E">
            <w:pPr>
              <w:pStyle w:val="Pquestiontextmainstem"/>
              <w:jc w:val="right"/>
            </w:pPr>
            <w:r w:rsidRPr="00C9057A">
              <w:t xml:space="preserve">Adults </w:t>
            </w:r>
          </w:p>
        </w:tc>
        <w:tc>
          <w:tcPr>
            <w:tcW w:w="1650" w:type="dxa"/>
            <w:shd w:val="clear" w:color="auto" w:fill="auto"/>
          </w:tcPr>
          <w:p w14:paraId="657373E2" w14:textId="2810D024" w:rsidR="00F54D9F" w:rsidRDefault="00F54D9F" w:rsidP="00C25D84">
            <w:pPr>
              <w:pStyle w:val="Pquestiontextmainstem"/>
            </w:pPr>
            <w:r w:rsidRPr="00C9057A">
              <w:t>=</w:t>
            </w:r>
            <w:r>
              <w:t xml:space="preserve"> </w:t>
            </w:r>
            <w:r w:rsidRPr="00C9057A">
              <w:t>65% of 60</w:t>
            </w:r>
          </w:p>
          <w:p w14:paraId="431885EC" w14:textId="7AD8AD0B" w:rsidR="00F54D9F" w:rsidRDefault="00F54D9F" w:rsidP="00C25D84">
            <w:pPr>
              <w:pStyle w:val="Pquestiontextmainstem"/>
            </w:pPr>
            <w:r w:rsidRPr="00C9057A">
              <w:t xml:space="preserve">= 65% </w:t>
            </w:r>
            <w:r w:rsidRPr="00C25D84">
              <w:rPr>
                <w:position w:val="-4"/>
              </w:rPr>
              <w:object w:dxaOrig="180" w:dyaOrig="200" w14:anchorId="43996773">
                <v:shape id="_x0000_i1078" type="#_x0000_t75" style="width:8.6pt;height:9.65pt" o:ole="">
                  <v:imagedata r:id="rId119" o:title=""/>
                </v:shape>
                <o:OLEObject Type="Embed" ProgID="Equation.3" ShapeID="_x0000_i1078" DrawAspect="Content" ObjectID="_1540563606" r:id="rId122"/>
              </w:object>
            </w:r>
            <w:r w:rsidRPr="00C9057A">
              <w:t xml:space="preserve"> 60</w:t>
            </w:r>
            <w:r>
              <w:br/>
            </w:r>
            <w:r w:rsidRPr="00C9057A">
              <w:t xml:space="preserve">= 0.65 </w:t>
            </w:r>
            <w:r w:rsidRPr="00C25D84">
              <w:rPr>
                <w:position w:val="-4"/>
              </w:rPr>
              <w:object w:dxaOrig="180" w:dyaOrig="200" w14:anchorId="6F227F7D">
                <v:shape id="_x0000_i1079" type="#_x0000_t75" style="width:8.6pt;height:9.65pt" o:ole="">
                  <v:imagedata r:id="rId123" o:title=""/>
                </v:shape>
                <o:OLEObject Type="Embed" ProgID="Equation.3" ShapeID="_x0000_i1079" DrawAspect="Content" ObjectID="_1540563607" r:id="rId124"/>
              </w:object>
            </w:r>
            <w:r w:rsidRPr="00C9057A">
              <w:t xml:space="preserve"> 60</w:t>
            </w:r>
            <w:r>
              <w:br/>
            </w:r>
            <w:r w:rsidRPr="00C9057A">
              <w:t>= 39</w:t>
            </w:r>
          </w:p>
        </w:tc>
        <w:tc>
          <w:tcPr>
            <w:tcW w:w="1469" w:type="dxa"/>
            <w:shd w:val="clear" w:color="auto" w:fill="auto"/>
          </w:tcPr>
          <w:p w14:paraId="1ED69071" w14:textId="05FCEBF2" w:rsidR="00F54D9F" w:rsidRDefault="00F54D9F" w:rsidP="007B562E">
            <w:pPr>
              <w:pStyle w:val="Pquestiontextmainstem"/>
              <w:jc w:val="right"/>
            </w:pPr>
            <w:r w:rsidRPr="00C9057A">
              <w:t>Pensioners</w:t>
            </w:r>
          </w:p>
        </w:tc>
        <w:tc>
          <w:tcPr>
            <w:tcW w:w="1706" w:type="dxa"/>
            <w:shd w:val="clear" w:color="auto" w:fill="auto"/>
          </w:tcPr>
          <w:p w14:paraId="2870137F" w14:textId="7F257623" w:rsidR="00F54D9F" w:rsidRDefault="00F54D9F" w:rsidP="00C25D84">
            <w:pPr>
              <w:pStyle w:val="Pquestiontextmainstem"/>
            </w:pPr>
            <w:r w:rsidRPr="00C9057A">
              <w:t xml:space="preserve">= 60 </w:t>
            </w:r>
            <w:r w:rsidRPr="008574DC">
              <w:object w:dxaOrig="200" w:dyaOrig="120" w14:anchorId="000B09E1">
                <v:shape id="_x0000_i1080" type="#_x0000_t75" style="width:9.65pt;height:6.45pt" o:ole="">
                  <v:imagedata r:id="rId125" o:title=""/>
                </v:shape>
                <o:OLEObject Type="Embed" ProgID="Equation.3" ShapeID="_x0000_i1080" DrawAspect="Content" ObjectID="_1540563608" r:id="rId126"/>
              </w:object>
            </w:r>
            <w:r w:rsidRPr="00C9057A">
              <w:t xml:space="preserve"> (9 + 39)</w:t>
            </w:r>
            <w:r>
              <w:br/>
            </w:r>
            <w:r w:rsidRPr="00C9057A">
              <w:t>= 12</w:t>
            </w:r>
          </w:p>
        </w:tc>
      </w:tr>
    </w:tbl>
    <w:p w14:paraId="4B5F14E4" w14:textId="6F13E91E" w:rsidR="00C9057A" w:rsidRDefault="007B562E" w:rsidP="00C9057A">
      <w:pPr>
        <w:pStyle w:val="Pquestiontextpartsa"/>
      </w:pPr>
      <w:r>
        <w:tab/>
      </w:r>
      <w:r w:rsidR="00E8096B" w:rsidRPr="00C9057A">
        <w:t xml:space="preserve">Total cost for the group = </w:t>
      </w:r>
      <w:r w:rsidR="00E8096B" w:rsidRPr="008574DC">
        <w:rPr>
          <w:position w:val="-24"/>
        </w:rPr>
        <w:object w:dxaOrig="3860" w:dyaOrig="620" w14:anchorId="49AF3FED">
          <v:shape id="_x0000_i1081" type="#_x0000_t75" style="width:192.35pt;height:31.15pt" o:ole="">
            <v:imagedata r:id="rId127" o:title=""/>
          </v:shape>
          <o:OLEObject Type="Embed" ProgID="Equation.3" ShapeID="_x0000_i1081" DrawAspect="Content" ObjectID="_1540563609" r:id="rId128"/>
        </w:object>
      </w:r>
      <w:r w:rsidR="00F17308">
        <w:br/>
      </w:r>
      <w:r>
        <w:tab/>
      </w:r>
      <w:r w:rsidR="00382EEA">
        <w:t xml:space="preserve"> </w:t>
      </w:r>
      <w:r w:rsidR="00887664" w:rsidRPr="008574DC">
        <w:t xml:space="preserve">                   </w:t>
      </w:r>
      <w:r w:rsidR="00887664">
        <w:t xml:space="preserve">                 </w:t>
      </w:r>
      <w:r w:rsidR="00E8096B" w:rsidRPr="00C9057A">
        <w:t>= $11</w:t>
      </w:r>
      <w:r w:rsidR="003D1778">
        <w:t> </w:t>
      </w:r>
      <w:r w:rsidR="00E8096B" w:rsidRPr="00C9057A">
        <w:t>115 + $96</w:t>
      </w:r>
      <w:r w:rsidR="003D1778">
        <w:t> </w:t>
      </w:r>
      <w:r w:rsidR="00E8096B" w:rsidRPr="00C9057A">
        <w:t>330 + $7410</w:t>
      </w:r>
      <w:r w:rsidR="00F17308">
        <w:br/>
      </w:r>
      <w:r>
        <w:tab/>
      </w:r>
      <w:r w:rsidR="00887664" w:rsidRPr="008574DC">
        <w:t xml:space="preserve">                    </w:t>
      </w:r>
      <w:r w:rsidR="00887664">
        <w:t xml:space="preserve">                </w:t>
      </w:r>
      <w:r w:rsidR="00E8096B" w:rsidRPr="00C9057A">
        <w:t xml:space="preserve"> = $114</w:t>
      </w:r>
      <w:r w:rsidR="003D1778">
        <w:t> </w:t>
      </w:r>
      <w:r w:rsidR="00E8096B" w:rsidRPr="00C9057A">
        <w:t>855</w:t>
      </w:r>
    </w:p>
    <w:p w14:paraId="1063225F" w14:textId="264061CA" w:rsidR="00485318" w:rsidRDefault="00485318" w:rsidP="00485318">
      <w:pPr>
        <w:pStyle w:val="Psectionresults"/>
      </w:pPr>
      <w:r>
        <w:t xml:space="preserve">Extended answer total marks: </w:t>
      </w:r>
      <w:r w:rsidR="00891E50">
        <w:t>28</w:t>
      </w:r>
    </w:p>
    <w:p w14:paraId="462A6230" w14:textId="1DC6B78B" w:rsidR="00485318" w:rsidRDefault="00485318" w:rsidP="00485318">
      <w:pPr>
        <w:pStyle w:val="Psectionresults"/>
      </w:pPr>
      <w:r>
        <w:t xml:space="preserve">TOTAL test marks: </w:t>
      </w:r>
      <w:r w:rsidR="004930A0">
        <w:t>98</w:t>
      </w:r>
    </w:p>
    <w:sectPr w:rsidR="00485318" w:rsidSect="00357182">
      <w:headerReference w:type="default" r:id="rId129"/>
      <w:footerReference w:type="even" r:id="rId130"/>
      <w:footerReference w:type="default" r:id="rId131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0E0C011" w14:textId="77777777" w:rsidR="001C103D" w:rsidRDefault="001C103D">
      <w:r>
        <w:separator/>
      </w:r>
    </w:p>
  </w:endnote>
  <w:endnote w:type="continuationSeparator" w:id="0">
    <w:p w14:paraId="3106FDED" w14:textId="77777777" w:rsidR="001C103D" w:rsidRDefault="001C10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1C4FFF" w14:textId="1E8B515E" w:rsidR="006D7A87" w:rsidRPr="00FE3DAA" w:rsidRDefault="00B13AAE" w:rsidP="009148E0">
    <w:pPr>
      <w:pStyle w:val="Pfootertext"/>
      <w:rPr>
        <w:b/>
        <w:sz w:val="18"/>
      </w:rPr>
    </w:pPr>
    <w:r w:rsidRPr="00B13AAE">
      <w:t>Copyright © 2017 Pearson Australia (a division of Pearson Australia Group Pty Ltd)</w:t>
    </w:r>
    <w:r w:rsidRPr="00B13AAE">
      <w:tab/>
    </w:r>
    <w:r w:rsidR="00FE3DAA">
      <w:t xml:space="preserve">Page </w:t>
    </w:r>
    <w:r w:rsidR="00FE3DAA" w:rsidRPr="00AA7ED5">
      <w:fldChar w:fldCharType="begin"/>
    </w:r>
    <w:r w:rsidR="00FE3DAA" w:rsidRPr="00AA7ED5">
      <w:instrText xml:space="preserve"> PAGE   \* MERGEFORMAT </w:instrText>
    </w:r>
    <w:r w:rsidR="00FE3DAA" w:rsidRPr="00AA7ED5">
      <w:fldChar w:fldCharType="separate"/>
    </w:r>
    <w:r w:rsidR="007B562E">
      <w:rPr>
        <w:noProof/>
      </w:rPr>
      <w:t>1</w:t>
    </w:r>
    <w:r w:rsidR="00FE3DAA"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AAAB177" w14:textId="77777777" w:rsidR="001C103D" w:rsidRDefault="001C103D">
      <w:r>
        <w:separator/>
      </w:r>
    </w:p>
  </w:footnote>
  <w:footnote w:type="continuationSeparator" w:id="0">
    <w:p w14:paraId="17540B0A" w14:textId="77777777" w:rsidR="001C103D" w:rsidRDefault="001C103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1C9CC6" w14:textId="5746400F" w:rsidR="00917AA6" w:rsidRPr="00F42E20" w:rsidRDefault="00917AA6" w:rsidP="00917AA6">
    <w:pPr>
      <w:pStyle w:val="Pheadertext"/>
    </w:pPr>
    <w:r>
      <w:t>Pearson Mathematics 8    Fraction, decimals and percentages — Test A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01B4B"/>
    <w:rsid w:val="00022375"/>
    <w:rsid w:val="00071218"/>
    <w:rsid w:val="000D7088"/>
    <w:rsid w:val="00154F70"/>
    <w:rsid w:val="00171DCE"/>
    <w:rsid w:val="001C103D"/>
    <w:rsid w:val="001C14FF"/>
    <w:rsid w:val="001C17B7"/>
    <w:rsid w:val="001F48A2"/>
    <w:rsid w:val="00202FAE"/>
    <w:rsid w:val="00215B1C"/>
    <w:rsid w:val="00272F56"/>
    <w:rsid w:val="002B4A0A"/>
    <w:rsid w:val="002F584E"/>
    <w:rsid w:val="00346EE1"/>
    <w:rsid w:val="00353CFD"/>
    <w:rsid w:val="003559E4"/>
    <w:rsid w:val="00357182"/>
    <w:rsid w:val="00370B72"/>
    <w:rsid w:val="00372314"/>
    <w:rsid w:val="00382EEA"/>
    <w:rsid w:val="003B5A48"/>
    <w:rsid w:val="003D1778"/>
    <w:rsid w:val="00400B97"/>
    <w:rsid w:val="00412E8C"/>
    <w:rsid w:val="004219F1"/>
    <w:rsid w:val="00427D9A"/>
    <w:rsid w:val="004415B2"/>
    <w:rsid w:val="004619FC"/>
    <w:rsid w:val="00484FD1"/>
    <w:rsid w:val="00485318"/>
    <w:rsid w:val="004930A0"/>
    <w:rsid w:val="00502A7B"/>
    <w:rsid w:val="0051151D"/>
    <w:rsid w:val="00523CC2"/>
    <w:rsid w:val="00562F7B"/>
    <w:rsid w:val="00612951"/>
    <w:rsid w:val="00613925"/>
    <w:rsid w:val="006411D5"/>
    <w:rsid w:val="006549DB"/>
    <w:rsid w:val="00684AF2"/>
    <w:rsid w:val="006D7A87"/>
    <w:rsid w:val="006E23AF"/>
    <w:rsid w:val="00717006"/>
    <w:rsid w:val="007B562E"/>
    <w:rsid w:val="00861236"/>
    <w:rsid w:val="00887664"/>
    <w:rsid w:val="00891E50"/>
    <w:rsid w:val="009024D8"/>
    <w:rsid w:val="009148E0"/>
    <w:rsid w:val="00917AA6"/>
    <w:rsid w:val="0093221F"/>
    <w:rsid w:val="00933DEC"/>
    <w:rsid w:val="009835A4"/>
    <w:rsid w:val="00992EA1"/>
    <w:rsid w:val="009B163D"/>
    <w:rsid w:val="009B2307"/>
    <w:rsid w:val="009F1109"/>
    <w:rsid w:val="009F7A29"/>
    <w:rsid w:val="00A06149"/>
    <w:rsid w:val="00A20E2A"/>
    <w:rsid w:val="00A267FB"/>
    <w:rsid w:val="00A4305D"/>
    <w:rsid w:val="00A900E3"/>
    <w:rsid w:val="00A926D4"/>
    <w:rsid w:val="00B13AAE"/>
    <w:rsid w:val="00B2036D"/>
    <w:rsid w:val="00B2563A"/>
    <w:rsid w:val="00B77768"/>
    <w:rsid w:val="00B96084"/>
    <w:rsid w:val="00BA3C39"/>
    <w:rsid w:val="00BE797A"/>
    <w:rsid w:val="00C148A6"/>
    <w:rsid w:val="00C17389"/>
    <w:rsid w:val="00C25D84"/>
    <w:rsid w:val="00C43684"/>
    <w:rsid w:val="00C9057A"/>
    <w:rsid w:val="00C971E9"/>
    <w:rsid w:val="00CA3CF4"/>
    <w:rsid w:val="00CC31D0"/>
    <w:rsid w:val="00D333D4"/>
    <w:rsid w:val="00D53CF1"/>
    <w:rsid w:val="00D85AB7"/>
    <w:rsid w:val="00E0053E"/>
    <w:rsid w:val="00E0170D"/>
    <w:rsid w:val="00E43D68"/>
    <w:rsid w:val="00E44E38"/>
    <w:rsid w:val="00E51C25"/>
    <w:rsid w:val="00E8096B"/>
    <w:rsid w:val="00E87011"/>
    <w:rsid w:val="00EA2CD2"/>
    <w:rsid w:val="00EE4DA1"/>
    <w:rsid w:val="00F14E5E"/>
    <w:rsid w:val="00F17308"/>
    <w:rsid w:val="00F27C05"/>
    <w:rsid w:val="00F34293"/>
    <w:rsid w:val="00F54D9F"/>
    <w:rsid w:val="00FB4181"/>
    <w:rsid w:val="00FE3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link w:val="BodyText2Char"/>
    <w:pPr>
      <w:tabs>
        <w:tab w:val="left" w:pos="2758"/>
        <w:tab w:val="left" w:pos="3838"/>
      </w:tabs>
    </w:pPr>
    <w:rPr>
      <w:b/>
      <w:sz w:val="22"/>
      <w:szCs w:val="20"/>
      <w:lang w:val="en-US"/>
    </w:rPr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character" w:customStyle="1" w:styleId="BodyText2Char">
    <w:name w:val="Body Text 2 Char"/>
    <w:link w:val="BodyText2"/>
    <w:rsid w:val="00C971E9"/>
    <w:rPr>
      <w:b/>
      <w:sz w:val="22"/>
      <w:lang w:val="en-US"/>
    </w:rPr>
  </w:style>
  <w:style w:type="paragraph" w:customStyle="1" w:styleId="hangingindent">
    <w:name w:val="hanging indent"/>
    <w:basedOn w:val="Normal"/>
    <w:rsid w:val="00E8096B"/>
    <w:pPr>
      <w:ind w:left="340" w:hanging="340"/>
    </w:pPr>
    <w:rPr>
      <w:szCs w:val="20"/>
    </w:rPr>
  </w:style>
  <w:style w:type="paragraph" w:customStyle="1" w:styleId="Pbody">
    <w:name w:val="P: body"/>
    <w:qFormat/>
    <w:rsid w:val="00E8096B"/>
    <w:rPr>
      <w:rFonts w:eastAsia="MS Mincho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1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60.bin"/><Relationship Id="rId129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3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footer" Target="footer2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6</Pages>
  <Words>1545</Words>
  <Characters>4358</Characters>
  <Application>Microsoft Office Word</Application>
  <DocSecurity>0</DocSecurity>
  <Lines>335</Lines>
  <Paragraphs>3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55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23</cp:revision>
  <cp:lastPrinted>2011-04-04T09:34:00Z</cp:lastPrinted>
  <dcterms:created xsi:type="dcterms:W3CDTF">2016-08-11T05:16:00Z</dcterms:created>
  <dcterms:modified xsi:type="dcterms:W3CDTF">2016-11-13T06:27:00Z</dcterms:modified>
</cp:coreProperties>
</file>